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C302A3" w:rsidRPr="00F009BF" w14:paraId="0DDB3325" w14:textId="77777777" w:rsidTr="001C749E">
        <w:tc>
          <w:tcPr>
            <w:tcW w:w="14174" w:type="dxa"/>
          </w:tcPr>
          <w:bookmarkStart w:id="0" w:name="_Hlk148364050"/>
          <w:bookmarkStart w:id="1" w:name="_GoBack"/>
          <w:bookmarkEnd w:id="1"/>
          <w:p w14:paraId="5B4F5776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6608857E" wp14:editId="6FF60D36">
                      <wp:simplePos x="0" y="0"/>
                      <wp:positionH relativeFrom="column">
                        <wp:posOffset>7909560</wp:posOffset>
                      </wp:positionH>
                      <wp:positionV relativeFrom="paragraph">
                        <wp:posOffset>133985</wp:posOffset>
                      </wp:positionV>
                      <wp:extent cx="361950" cy="310515"/>
                      <wp:effectExtent l="0" t="0" r="0" b="0"/>
                      <wp:wrapNone/>
                      <wp:docPr id="230" name="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0BA622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6608857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229" o:spid="_x0000_s1026" type="#_x0000_t202" style="position:absolute;left:0;text-align:left;margin-left:622.8pt;margin-top:10.55pt;width:28.5pt;height:24.4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phIwIAAEo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" strokecolor="white [3212]">
                      <v:path arrowok="t"/>
                      <v:textbox>
                        <w:txbxContent>
                          <w:p w14:paraId="2B0BA622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02A3" w:rsidRPr="00F009BF">
              <w:rPr>
                <w:rFonts w:cs="Arial"/>
                <w:noProof/>
                <w:rtl/>
              </w:rPr>
              <w:drawing>
                <wp:inline distT="0" distB="0" distL="0" distR="0" wp14:anchorId="4D65B3AC" wp14:editId="51AAAC6B">
                  <wp:extent cx="8298611" cy="1115245"/>
                  <wp:effectExtent l="0" t="0" r="762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9867" cy="111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69F46C76" w14:textId="77777777" w:rsidTr="001C749E">
        <w:tc>
          <w:tcPr>
            <w:tcW w:w="14174" w:type="dxa"/>
          </w:tcPr>
          <w:p w14:paraId="2D45CDC9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1BA56408" wp14:editId="32FB549C">
                      <wp:simplePos x="0" y="0"/>
                      <wp:positionH relativeFrom="column">
                        <wp:posOffset>7863840</wp:posOffset>
                      </wp:positionH>
                      <wp:positionV relativeFrom="paragraph">
                        <wp:posOffset>312420</wp:posOffset>
                      </wp:positionV>
                      <wp:extent cx="361950" cy="310515"/>
                      <wp:effectExtent l="0" t="0" r="0" b="0"/>
                      <wp:wrapNone/>
                      <wp:docPr id="229" name="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E8189A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BA56408" id=" 230" o:spid="_x0000_s1027" type="#_x0000_t202" style="position:absolute;left:0;text-align:left;margin-left:619.2pt;margin-top:24.6pt;width:28.5pt;height:24.4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YY/JwIAAFE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" strokecolor="white [3212]">
                      <v:path arrowok="t"/>
                      <v:textbox>
                        <w:txbxContent>
                          <w:p w14:paraId="58E8189A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02A3" w:rsidRPr="00F009BF">
              <w:rPr>
                <w:rFonts w:cs="Arial"/>
                <w:noProof/>
                <w:rtl/>
              </w:rPr>
              <w:drawing>
                <wp:inline distT="0" distB="0" distL="0" distR="0" wp14:anchorId="6EE9A602" wp14:editId="1492838E">
                  <wp:extent cx="7781027" cy="1371073"/>
                  <wp:effectExtent l="0" t="0" r="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6399" cy="1391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3A27967B" w14:textId="77777777" w:rsidTr="001C749E">
        <w:tc>
          <w:tcPr>
            <w:tcW w:w="14174" w:type="dxa"/>
          </w:tcPr>
          <w:p w14:paraId="60F1DFE7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53CD968E" wp14:editId="1115B9BA">
                      <wp:simplePos x="0" y="0"/>
                      <wp:positionH relativeFrom="column">
                        <wp:posOffset>7870190</wp:posOffset>
                      </wp:positionH>
                      <wp:positionV relativeFrom="paragraph">
                        <wp:posOffset>353695</wp:posOffset>
                      </wp:positionV>
                      <wp:extent cx="361950" cy="310515"/>
                      <wp:effectExtent l="0" t="0" r="0" b="0"/>
                      <wp:wrapNone/>
                      <wp:docPr id="228" name="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8EFCB4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3CD968E" id=" 231" o:spid="_x0000_s1028" type="#_x0000_t202" style="position:absolute;left:0;text-align:left;margin-left:619.7pt;margin-top:27.85pt;width:28.5pt;height:24.4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OjRJwIAAFE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" strokecolor="white [3212]">
                      <v:path arrowok="t"/>
                      <v:textbox>
                        <w:txbxContent>
                          <w:p w14:paraId="5F8EFCB4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982DCE1" wp14:editId="7C606213">
                      <wp:simplePos x="0" y="0"/>
                      <wp:positionH relativeFrom="column">
                        <wp:posOffset>4543425</wp:posOffset>
                      </wp:positionH>
                      <wp:positionV relativeFrom="paragraph">
                        <wp:posOffset>276225</wp:posOffset>
                      </wp:positionV>
                      <wp:extent cx="1819275" cy="1104900"/>
                      <wp:effectExtent l="0" t="0" r="0" b="0"/>
                      <wp:wrapNone/>
                      <wp:docPr id="227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819275" cy="1104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EB61A83" w14:textId="77777777" w:rsidR="00355788" w:rsidRDefault="00027886" w:rsidP="00C302A3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2048" w14:anchorId="4BA29176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7.8pt;height:71.35pt">
                                        <v:imagedata r:id="rId9" o:title=""/>
                                      </v:shape>
                                      <o:OLEObject Type="Embed" ProgID="ChemDraw.Document.6.0" ShapeID="_x0000_i1026" DrawAspect="Content" ObjectID="_1781860919" r:id="rId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982DCE1" id="Text Box 28" o:spid="_x0000_s1029" type="#_x0000_t202" style="position:absolute;left:0;text-align:left;margin-left:357.75pt;margin-top:21.75pt;width:143.25pt;height:8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" fillcolor="window" stroked="f" strokeweight=".5pt">
                      <v:textbox>
                        <w:txbxContent>
                          <w:p w14:paraId="7EB61A83" w14:textId="77777777" w:rsidR="00355788" w:rsidRDefault="00027886" w:rsidP="00C302A3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2048" w14:anchorId="4BA29176">
                                <v:shape id="_x0000_i1026" type="#_x0000_t75" style="width:127.8pt;height:71.35pt">
                                  <v:imagedata r:id="rId11" o:title=""/>
                                </v:shape>
                                <o:OLEObject Type="Embed" ProgID="ChemDraw.Document.6.0" ShapeID="_x0000_i1026" DrawAspect="Content" ObjectID="_1781818558" r:id="rId1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0919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89F77E7" wp14:editId="38C79C47">
                  <wp:extent cx="5175849" cy="2424023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5238" cy="242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66F834BD" w14:textId="77777777" w:rsidTr="001C749E">
        <w:tc>
          <w:tcPr>
            <w:tcW w:w="14174" w:type="dxa"/>
          </w:tcPr>
          <w:p w14:paraId="1BC4C64D" w14:textId="77777777" w:rsidR="00C302A3" w:rsidRPr="00F009BF" w:rsidRDefault="0099181E" w:rsidP="00855C17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1</w:t>
            </w:r>
            <w:r w:rsidR="00C302A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855C1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chromatogram </w:t>
            </w:r>
            <w:r w:rsidR="00C302A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(b) 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855C1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="00C302A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apigenin</w:t>
            </w:r>
            <w:r w:rsidR="00E35CC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(65)</w:t>
            </w:r>
          </w:p>
        </w:tc>
      </w:tr>
      <w:tr w:rsidR="00C302A3" w:rsidRPr="00F009BF" w14:paraId="7AAADB9B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5B0C1C69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5CC334F2" wp14:editId="47D309FF">
                      <wp:simplePos x="0" y="0"/>
                      <wp:positionH relativeFrom="column">
                        <wp:posOffset>7624445</wp:posOffset>
                      </wp:positionH>
                      <wp:positionV relativeFrom="paragraph">
                        <wp:posOffset>137160</wp:posOffset>
                      </wp:positionV>
                      <wp:extent cx="361950" cy="310515"/>
                      <wp:effectExtent l="0" t="0" r="0" b="0"/>
                      <wp:wrapNone/>
                      <wp:docPr id="225" name="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45CB68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CC334F2" id=" 232" o:spid="_x0000_s1030" type="#_x0000_t202" style="position:absolute;left:0;text-align:left;margin-left:600.35pt;margin-top:10.8pt;width:28.5pt;height:24.4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UTWJwIAAFE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" strokecolor="white [3212]">
                      <v:path arrowok="t"/>
                      <v:textbox>
                        <w:txbxContent>
                          <w:p w14:paraId="2445CB68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02A3" w:rsidRPr="00F009BF">
              <w:rPr>
                <w:rFonts w:cs="Arial"/>
                <w:noProof/>
                <w:rtl/>
              </w:rPr>
              <w:drawing>
                <wp:inline distT="0" distB="0" distL="0" distR="0" wp14:anchorId="06334C90" wp14:editId="790CEA61">
                  <wp:extent cx="7090913" cy="1133889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39256" cy="1141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30335E57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07B7C5FE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7F8882AC" wp14:editId="3309EF01">
                      <wp:simplePos x="0" y="0"/>
                      <wp:positionH relativeFrom="column">
                        <wp:posOffset>7639050</wp:posOffset>
                      </wp:positionH>
                      <wp:positionV relativeFrom="paragraph">
                        <wp:posOffset>163195</wp:posOffset>
                      </wp:positionV>
                      <wp:extent cx="361950" cy="310515"/>
                      <wp:effectExtent l="0" t="0" r="0" b="0"/>
                      <wp:wrapNone/>
                      <wp:docPr id="224" name="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C467CB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F8882AC" id=" 233" o:spid="_x0000_s1031" type="#_x0000_t202" style="position:absolute;left:0;text-align:left;margin-left:601.5pt;margin-top:12.85pt;width:28.5pt;height:24.4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7E6JwIAAFE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" strokecolor="white [3212]">
                      <v:path arrowok="t"/>
                      <v:textbox>
                        <w:txbxContent>
                          <w:p w14:paraId="1FC467CB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02A3" w:rsidRPr="00F009BF">
              <w:rPr>
                <w:rFonts w:cs="Arial"/>
                <w:noProof/>
                <w:rtl/>
              </w:rPr>
              <w:drawing>
                <wp:inline distT="0" distB="0" distL="0" distR="0" wp14:anchorId="1F22D035" wp14:editId="159A48BD">
                  <wp:extent cx="6202392" cy="1216325"/>
                  <wp:effectExtent l="0" t="0" r="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108" cy="1223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3228C9A1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3DB70ADE" w14:textId="77777777" w:rsidR="00C302A3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5AE53913" wp14:editId="26CB7382">
                      <wp:simplePos x="0" y="0"/>
                      <wp:positionH relativeFrom="column">
                        <wp:posOffset>7644765</wp:posOffset>
                      </wp:positionH>
                      <wp:positionV relativeFrom="paragraph">
                        <wp:posOffset>270510</wp:posOffset>
                      </wp:positionV>
                      <wp:extent cx="361950" cy="310515"/>
                      <wp:effectExtent l="0" t="0" r="0" b="0"/>
                      <wp:wrapNone/>
                      <wp:docPr id="223" name="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64E728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AE53913" id=" 234" o:spid="_x0000_s1032" type="#_x0000_t202" style="position:absolute;left:0;text-align:left;margin-left:601.95pt;margin-top:21.3pt;width:28.5pt;height:24.4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" strokecolor="white [3212]">
                      <v:path arrowok="t"/>
                      <v:textbox>
                        <w:txbxContent>
                          <w:p w14:paraId="2F64E728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61B0164" wp14:editId="351137E3">
                      <wp:simplePos x="0" y="0"/>
                      <wp:positionH relativeFrom="column">
                        <wp:posOffset>5457825</wp:posOffset>
                      </wp:positionH>
                      <wp:positionV relativeFrom="paragraph">
                        <wp:posOffset>130810</wp:posOffset>
                      </wp:positionV>
                      <wp:extent cx="1971675" cy="1162050"/>
                      <wp:effectExtent l="0" t="0" r="0" b="0"/>
                      <wp:wrapNone/>
                      <wp:docPr id="222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971675" cy="11620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B773D4B" w14:textId="77777777" w:rsidR="00355788" w:rsidRDefault="00027886" w:rsidP="00C302A3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493" w:dyaOrig="2592" w14:anchorId="36B33269">
                                      <v:shape id="_x0000_i1028" type="#_x0000_t75" style="width:122.95pt;height:91.25pt">
                                        <v:imagedata r:id="rId16" o:title=""/>
                                      </v:shape>
                                      <o:OLEObject Type="Embed" ProgID="ACD.ChemSketch.20" ShapeID="_x0000_i1028" DrawAspect="Content" ObjectID="_1781860920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61B0164" id="Text Box 33" o:spid="_x0000_s1033" type="#_x0000_t202" style="position:absolute;left:0;text-align:left;margin-left:429.75pt;margin-top:10.3pt;width:155.25pt;height:91.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" fillcolor="window" stroked="f" strokeweight=".5pt">
                      <v:textbox style="mso-fit-shape-to-text:t">
                        <w:txbxContent>
                          <w:p w14:paraId="4B773D4B" w14:textId="77777777" w:rsidR="00355788" w:rsidRDefault="00027886" w:rsidP="00C302A3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493" w:dyaOrig="2592" w14:anchorId="36B33269">
                                <v:shape id="_x0000_i1028" type="#_x0000_t75" style="width:122.95pt;height:91.25pt">
                                  <v:imagedata r:id="rId18" o:title=""/>
                                </v:shape>
                                <o:OLEObject Type="Embed" ProgID="ACD.ChemSketch.20" ShapeID="_x0000_i1028" DrawAspect="Content" ObjectID="_1781818559" r:id="rId1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60C8C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099E225" wp14:editId="5A8587BF">
                  <wp:extent cx="5994799" cy="2631057"/>
                  <wp:effectExtent l="0" t="0" r="635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3762" cy="2648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02A3" w:rsidRPr="00F009BF" w14:paraId="69C16EAD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61CBFD4D" w14:textId="42A4DE71" w:rsidR="00C302A3" w:rsidRPr="00F009BF" w:rsidRDefault="00C302A3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C4025D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DB7E7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DB7E7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apigenin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8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C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EB0970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DB7E7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(46)</w:t>
            </w:r>
          </w:p>
        </w:tc>
      </w:tr>
      <w:tr w:rsidR="0011357A" w:rsidRPr="00F009BF" w14:paraId="27D262C5" w14:textId="77777777" w:rsidTr="001C749E">
        <w:tc>
          <w:tcPr>
            <w:tcW w:w="14174" w:type="dxa"/>
          </w:tcPr>
          <w:p w14:paraId="3CBFDEC8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4FB59037" wp14:editId="036A620E">
                      <wp:simplePos x="0" y="0"/>
                      <wp:positionH relativeFrom="column">
                        <wp:posOffset>7748905</wp:posOffset>
                      </wp:positionH>
                      <wp:positionV relativeFrom="paragraph">
                        <wp:posOffset>142240</wp:posOffset>
                      </wp:positionV>
                      <wp:extent cx="361950" cy="310515"/>
                      <wp:effectExtent l="0" t="0" r="0" b="0"/>
                      <wp:wrapNone/>
                      <wp:docPr id="220" name=" 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6360D3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FB59037" id=" 235" o:spid="_x0000_s1034" type="#_x0000_t202" style="position:absolute;left:0;text-align:left;margin-left:610.15pt;margin-top:11.2pt;width:28.5pt;height:24.4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x3ZJwIAAFE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" strokecolor="white [3212]">
                      <v:path arrowok="t"/>
                      <v:textbox>
                        <w:txbxContent>
                          <w:p w14:paraId="546360D3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23405EEC" wp14:editId="7786412C">
                  <wp:extent cx="7772400" cy="1086929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55349" cy="1098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7307F74B" w14:textId="77777777" w:rsidTr="001C749E">
        <w:tc>
          <w:tcPr>
            <w:tcW w:w="14174" w:type="dxa"/>
          </w:tcPr>
          <w:p w14:paraId="4D23D750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747F3316" wp14:editId="4ED7C7CE">
                      <wp:simplePos x="0" y="0"/>
                      <wp:positionH relativeFrom="column">
                        <wp:posOffset>7748905</wp:posOffset>
                      </wp:positionH>
                      <wp:positionV relativeFrom="paragraph">
                        <wp:posOffset>209550</wp:posOffset>
                      </wp:positionV>
                      <wp:extent cx="361950" cy="310515"/>
                      <wp:effectExtent l="0" t="0" r="0" b="0"/>
                      <wp:wrapNone/>
                      <wp:docPr id="219" name="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2E893F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47F3316" id=" 236" o:spid="_x0000_s1035" type="#_x0000_t202" style="position:absolute;left:0;text-align:left;margin-left:610.15pt;margin-top:16.5pt;width:28.5pt;height:24.4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eg1JwIAAFE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" strokecolor="white [3212]">
                      <v:path arrowok="t"/>
                      <v:textbox>
                        <w:txbxContent>
                          <w:p w14:paraId="542E893F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47190A91" wp14:editId="26B749A0">
                  <wp:extent cx="7418717" cy="1331218"/>
                  <wp:effectExtent l="0" t="0" r="0" b="254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23" cy="1333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06CFCE87" w14:textId="77777777" w:rsidTr="001C749E">
        <w:tc>
          <w:tcPr>
            <w:tcW w:w="14174" w:type="dxa"/>
          </w:tcPr>
          <w:p w14:paraId="13A6F348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609036A5" wp14:editId="178D48A3">
                      <wp:simplePos x="0" y="0"/>
                      <wp:positionH relativeFrom="column">
                        <wp:posOffset>7748905</wp:posOffset>
                      </wp:positionH>
                      <wp:positionV relativeFrom="paragraph">
                        <wp:posOffset>792480</wp:posOffset>
                      </wp:positionV>
                      <wp:extent cx="361950" cy="310515"/>
                      <wp:effectExtent l="0" t="0" r="0" b="0"/>
                      <wp:wrapNone/>
                      <wp:docPr id="218" name="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DAB981" w14:textId="77777777" w:rsidR="00355788" w:rsidRPr="00796CB3" w:rsidRDefault="00355788" w:rsidP="001C749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09036A5" id=" 237" o:spid="_x0000_s1036" type="#_x0000_t202" style="position:absolute;left:0;text-align:left;margin-left:610.15pt;margin-top:62.4pt;width:28.5pt;height:24.4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pZFJwIAAFI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" strokecolor="white [3212]">
                      <v:path arrowok="t"/>
                      <v:textbox>
                        <w:txbxContent>
                          <w:p w14:paraId="6CDAB981" w14:textId="77777777" w:rsidR="00355788" w:rsidRPr="00796CB3" w:rsidRDefault="00355788" w:rsidP="001C749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2284FE3" wp14:editId="7F8D738E">
                      <wp:simplePos x="0" y="0"/>
                      <wp:positionH relativeFrom="column">
                        <wp:posOffset>5398770</wp:posOffset>
                      </wp:positionH>
                      <wp:positionV relativeFrom="paragraph">
                        <wp:posOffset>246380</wp:posOffset>
                      </wp:positionV>
                      <wp:extent cx="1669415" cy="1057275"/>
                      <wp:effectExtent l="0" t="0" r="0" b="0"/>
                      <wp:wrapNone/>
                      <wp:docPr id="217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69415" cy="10572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C26DB10" w14:textId="77777777" w:rsidR="00355788" w:rsidRDefault="00027886" w:rsidP="0011357A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5370" w:dyaOrig="2048" w14:anchorId="13A1B81E">
                                      <v:shape id="_x0000_i1030" type="#_x0000_t75" style="width:161.9pt;height:61.75pt">
                                        <v:imagedata r:id="rId23" o:title=""/>
                                      </v:shape>
                                      <o:OLEObject Type="Embed" ProgID="ChemDraw.Document.6.0" ShapeID="_x0000_i1030" DrawAspect="Content" ObjectID="_1781860921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2284FE3" id="Text Box 37" o:spid="_x0000_s1037" type="#_x0000_t202" style="position:absolute;left:0;text-align:left;margin-left:425.1pt;margin-top:19.4pt;width:131.45pt;height:83.2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" fillcolor="window" stroked="f" strokeweight=".5pt">
                      <v:textbox style="mso-fit-shape-to-text:t">
                        <w:txbxContent>
                          <w:p w14:paraId="3C26DB10" w14:textId="77777777" w:rsidR="00355788" w:rsidRDefault="00027886" w:rsidP="0011357A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5370" w:dyaOrig="2048" w14:anchorId="13A1B81E">
                                <v:shape id="_x0000_i1030" type="#_x0000_t75" style="width:161.9pt;height:61.75pt">
                                  <v:imagedata r:id="rId25" o:title=""/>
                                </v:shape>
                                <o:OLEObject Type="Embed" ProgID="ChemDraw.Document.6.0" ShapeID="_x0000_i1030" DrawAspect="Content" ObjectID="_1781818560" r:id="rId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0970259" wp14:editId="6C420298">
                  <wp:extent cx="4563374" cy="2587925"/>
                  <wp:effectExtent l="0" t="0" r="0" b="3175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4484" cy="2605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4E4E23A3" w14:textId="77777777" w:rsidTr="001C749E">
        <w:tc>
          <w:tcPr>
            <w:tcW w:w="14174" w:type="dxa"/>
          </w:tcPr>
          <w:p w14:paraId="6D32BB73" w14:textId="77777777" w:rsidR="0011357A" w:rsidRPr="00F009BF" w:rsidRDefault="007B6B0C" w:rsidP="005D3661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3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5D3661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chromatogram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 </w:t>
            </w:r>
            <w:r w:rsidR="005D3661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apigenin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1357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7-</w:t>
            </w:r>
            <w:r w:rsidR="0011357A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11357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5D3661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57)</w:t>
            </w:r>
          </w:p>
        </w:tc>
      </w:tr>
      <w:tr w:rsidR="0011357A" w:rsidRPr="00F009BF" w14:paraId="4842F189" w14:textId="77777777" w:rsidTr="001C749E">
        <w:tc>
          <w:tcPr>
            <w:tcW w:w="14174" w:type="dxa"/>
          </w:tcPr>
          <w:p w14:paraId="26B9FD9B" w14:textId="77777777" w:rsidR="0011357A" w:rsidRPr="00F009BF" w:rsidRDefault="00027886" w:rsidP="000F61BD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73280" behindDoc="0" locked="0" layoutInCell="1" allowOverlap="1" wp14:anchorId="3B6A8192" wp14:editId="7FF99DB8">
                      <wp:simplePos x="0" y="0"/>
                      <wp:positionH relativeFrom="column">
                        <wp:posOffset>7677150</wp:posOffset>
                      </wp:positionH>
                      <wp:positionV relativeFrom="paragraph">
                        <wp:posOffset>358140</wp:posOffset>
                      </wp:positionV>
                      <wp:extent cx="500380" cy="233045"/>
                      <wp:effectExtent l="0" t="0" r="0" b="0"/>
                      <wp:wrapNone/>
                      <wp:docPr id="21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4ECD70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242BFE3B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B6A8192" id="Text Box 177" o:spid="_x0000_s1038" type="#_x0000_t202" style="position:absolute;left:0;text-align:left;margin-left:604.5pt;margin-top:28.2pt;width:39.4pt;height:18.3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JX8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" fillcolor="white [3201]" stroked="f" strokeweight=".5pt">
                      <v:textbox>
                        <w:txbxContent>
                          <w:p w14:paraId="024ECD70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242BFE3B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26249A53" wp14:editId="65412D01">
                  <wp:extent cx="7216685" cy="1176793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91796" cy="1189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600A40A8" w14:textId="77777777" w:rsidTr="001C749E">
        <w:tc>
          <w:tcPr>
            <w:tcW w:w="14174" w:type="dxa"/>
          </w:tcPr>
          <w:p w14:paraId="4B38E086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EG"/>
              </w:rPr>
            </w:pPr>
            <w:r w:rsidRPr="00F009BF">
              <w:rPr>
                <w:rFonts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874304" behindDoc="0" locked="0" layoutInCell="1" allowOverlap="1" wp14:anchorId="10686AD0" wp14:editId="10D6732D">
                      <wp:simplePos x="0" y="0"/>
                      <wp:positionH relativeFrom="column">
                        <wp:posOffset>7677150</wp:posOffset>
                      </wp:positionH>
                      <wp:positionV relativeFrom="paragraph">
                        <wp:posOffset>69850</wp:posOffset>
                      </wp:positionV>
                      <wp:extent cx="500380" cy="233045"/>
                      <wp:effectExtent l="0" t="0" r="0" b="0"/>
                      <wp:wrapNone/>
                      <wp:docPr id="21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F630A1" w14:textId="77777777" w:rsidR="00355788" w:rsidRPr="00796CB3" w:rsidRDefault="00355788" w:rsidP="0008022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EB43640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0686AD0" id="_x0000_s1039" type="#_x0000_t202" style="position:absolute;left:0;text-align:left;margin-left:604.5pt;margin-top:5.5pt;width:39.4pt;height:18.35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top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" fillcolor="white [3201]" stroked="f" strokeweight=".5pt">
                      <v:textbox>
                        <w:txbxContent>
                          <w:p w14:paraId="0BF630A1" w14:textId="77777777" w:rsidR="00355788" w:rsidRPr="00796CB3" w:rsidRDefault="00355788" w:rsidP="0008022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EB43640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0E0D2F03" wp14:editId="2AD13944">
                  <wp:extent cx="7148223" cy="1364371"/>
                  <wp:effectExtent l="0" t="0" r="0" b="762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82120" cy="1370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573CDE87" w14:textId="77777777" w:rsidTr="001C749E">
        <w:tc>
          <w:tcPr>
            <w:tcW w:w="14174" w:type="dxa"/>
          </w:tcPr>
          <w:p w14:paraId="045F4DEB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378EC1DE" wp14:editId="7AB02528">
                      <wp:simplePos x="0" y="0"/>
                      <wp:positionH relativeFrom="column">
                        <wp:posOffset>7677150</wp:posOffset>
                      </wp:positionH>
                      <wp:positionV relativeFrom="paragraph">
                        <wp:posOffset>396875</wp:posOffset>
                      </wp:positionV>
                      <wp:extent cx="361950" cy="310515"/>
                      <wp:effectExtent l="0" t="0" r="0" b="0"/>
                      <wp:wrapNone/>
                      <wp:docPr id="213" name="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7E92E5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78EC1DE" id=" 238" o:spid="_x0000_s1040" type="#_x0000_t202" style="position:absolute;left:0;text-align:left;margin-left:604.5pt;margin-top:31.25pt;width:28.5pt;height:24.4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KFAKAIAAFI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1B7E92E5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528E629F" wp14:editId="3B6A479A">
                  <wp:extent cx="4554747" cy="2510286"/>
                  <wp:effectExtent l="0" t="0" r="0" b="444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3258" cy="2520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749B09D" wp14:editId="610976C9">
                      <wp:simplePos x="0" y="0"/>
                      <wp:positionH relativeFrom="column">
                        <wp:posOffset>5398770</wp:posOffset>
                      </wp:positionH>
                      <wp:positionV relativeFrom="paragraph">
                        <wp:posOffset>246380</wp:posOffset>
                      </wp:positionV>
                      <wp:extent cx="1669415" cy="1057275"/>
                      <wp:effectExtent l="0" t="0" r="0" b="0"/>
                      <wp:wrapNone/>
                      <wp:docPr id="212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69415" cy="10572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C84A1B6" w14:textId="77777777" w:rsidR="00355788" w:rsidRDefault="00027886" w:rsidP="0011357A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2047" w14:anchorId="3E2125CC">
                                      <v:shape id="_x0000_i1032" type="#_x0000_t75" style="width:128.35pt;height:71.45pt">
                                        <v:imagedata r:id="rId31" o:title=""/>
                                      </v:shape>
                                      <o:OLEObject Type="Embed" ProgID="ChemDraw.Document.6.0" ShapeID="_x0000_i1032" DrawAspect="Content" ObjectID="_1781860922" r:id="rId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749B09D" id="Text Box 41" o:spid="_x0000_s1041" type="#_x0000_t202" style="position:absolute;left:0;text-align:left;margin-left:425.1pt;margin-top:19.4pt;width:131.45pt;height:83.2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" fillcolor="window" stroked="f" strokeweight=".5pt">
                      <v:textbox style="mso-fit-shape-to-text:t">
                        <w:txbxContent>
                          <w:p w14:paraId="6C84A1B6" w14:textId="77777777" w:rsidR="00355788" w:rsidRDefault="00027886" w:rsidP="0011357A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2047" w14:anchorId="3E2125CC">
                                <v:shape id="_x0000_i1032" type="#_x0000_t75" style="width:128.35pt;height:71.45pt">
                                  <v:imagedata r:id="rId33" o:title=""/>
                                </v:shape>
                                <o:OLEObject Type="Embed" ProgID="ChemDraw.Document.6.0" ShapeID="_x0000_i1032" DrawAspect="Content" ObjectID="_1781818561" r:id="rId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1357A" w:rsidRPr="00F009BF" w14:paraId="6F3A4903" w14:textId="77777777" w:rsidTr="001C749E">
        <w:tc>
          <w:tcPr>
            <w:tcW w:w="14174" w:type="dxa"/>
          </w:tcPr>
          <w:p w14:paraId="5531B6AF" w14:textId="77777777" w:rsidR="0011357A" w:rsidRPr="00F009BF" w:rsidRDefault="00A91C29" w:rsidP="00F03CFF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4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03CF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133D0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03CF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luteolin</w:t>
            </w:r>
            <w:r w:rsidR="00F806E4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26)</w:t>
            </w:r>
          </w:p>
        </w:tc>
      </w:tr>
      <w:tr w:rsidR="0011357A" w:rsidRPr="00F009BF" w14:paraId="41BAE6BC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2A0FF872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71232" behindDoc="0" locked="0" layoutInCell="1" allowOverlap="1" wp14:anchorId="431EF1AF" wp14:editId="152A994C">
                      <wp:simplePos x="0" y="0"/>
                      <wp:positionH relativeFrom="column">
                        <wp:posOffset>7476490</wp:posOffset>
                      </wp:positionH>
                      <wp:positionV relativeFrom="paragraph">
                        <wp:posOffset>156210</wp:posOffset>
                      </wp:positionV>
                      <wp:extent cx="500380" cy="233045"/>
                      <wp:effectExtent l="0" t="0" r="0" b="0"/>
                      <wp:wrapNone/>
                      <wp:docPr id="21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0C4D679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A649FA6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31EF1AF" id="_x0000_s1042" type="#_x0000_t202" style="position:absolute;left:0;text-align:left;margin-left:588.7pt;margin-top:12.3pt;width:39.4pt;height:18.3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Ukf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" fillcolor="white [3201]" stroked="f" strokeweight=".5pt">
                      <v:textbox>
                        <w:txbxContent>
                          <w:p w14:paraId="30C4D679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A649FA6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1E47C078" wp14:editId="41AF767D">
                  <wp:extent cx="7021002" cy="1064871"/>
                  <wp:effectExtent l="0" t="0" r="0" b="254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63574" cy="1071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4127B75D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3A32926A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03616A69" wp14:editId="4B3BFF2F">
                      <wp:simplePos x="0" y="0"/>
                      <wp:positionH relativeFrom="column">
                        <wp:posOffset>7510145</wp:posOffset>
                      </wp:positionH>
                      <wp:positionV relativeFrom="paragraph">
                        <wp:posOffset>109855</wp:posOffset>
                      </wp:positionV>
                      <wp:extent cx="500380" cy="233045"/>
                      <wp:effectExtent l="0" t="0" r="0" b="0"/>
                      <wp:wrapNone/>
                      <wp:docPr id="209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4BAE35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6F66E5D1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3616A69" id="_x0000_s1043" type="#_x0000_t202" style="position:absolute;left:0;text-align:left;margin-left:591.35pt;margin-top:8.65pt;width:39.4pt;height:18.3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wbKgg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" fillcolor="white [3201]" stroked="f" strokeweight=".5pt">
                      <v:textbox>
                        <w:txbxContent>
                          <w:p w14:paraId="214BAE35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6F66E5D1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/>
                <w:noProof/>
                <w:rtl/>
              </w:rPr>
              <w:drawing>
                <wp:inline distT="0" distB="0" distL="0" distR="0" wp14:anchorId="57B97B06" wp14:editId="01B183EE">
                  <wp:extent cx="6122504" cy="1126692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0798" cy="1130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6DE3439E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2BB22FDF" w14:textId="77777777" w:rsidR="0011357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121EE069" wp14:editId="4593D04C">
                      <wp:simplePos x="0" y="0"/>
                      <wp:positionH relativeFrom="column">
                        <wp:posOffset>7510145</wp:posOffset>
                      </wp:positionH>
                      <wp:positionV relativeFrom="paragraph">
                        <wp:posOffset>1323975</wp:posOffset>
                      </wp:positionV>
                      <wp:extent cx="361950" cy="310515"/>
                      <wp:effectExtent l="0" t="0" r="0" b="0"/>
                      <wp:wrapNone/>
                      <wp:docPr id="208" name=" 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4C90AA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21EE069" id=" 239" o:spid="_x0000_s1044" type="#_x0000_t202" style="position:absolute;left:0;text-align:left;margin-left:591.35pt;margin-top:104.25pt;width:28.5pt;height:24.4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" strokecolor="white [3212]">
                      <v:path arrowok="t"/>
                      <v:textbox>
                        <w:txbxContent>
                          <w:p w14:paraId="564C90AA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2AACE46" wp14:editId="7DB82506">
                      <wp:simplePos x="0" y="0"/>
                      <wp:positionH relativeFrom="column">
                        <wp:posOffset>5033010</wp:posOffset>
                      </wp:positionH>
                      <wp:positionV relativeFrom="paragraph">
                        <wp:posOffset>485140</wp:posOffset>
                      </wp:positionV>
                      <wp:extent cx="1971675" cy="993775"/>
                      <wp:effectExtent l="0" t="0" r="0" b="0"/>
                      <wp:wrapNone/>
                      <wp:docPr id="207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971675" cy="9937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3B774C2" w14:textId="77777777" w:rsidR="00355788" w:rsidRDefault="00027886" w:rsidP="0011357A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 w:rsidRPr="00127118">
                                    <w:rPr>
                                      <w:noProof/>
                                    </w:rPr>
                                    <w:object w:dxaOrig="3537" w:dyaOrig="1433" w14:anchorId="18B3E737">
                                      <v:shape id="_x0000_i1034" type="#_x0000_t75" style="width:173.3pt;height:69.7pt">
                                        <v:imagedata r:id="rId37" o:title=""/>
                                      </v:shape>
                                      <o:OLEObject Type="Embed" ProgID="ChemDraw.Document.6.0" ShapeID="_x0000_i1034" DrawAspect="Content" ObjectID="_1781860923" r:id="rId3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2AACE46" id="Text Box 45" o:spid="_x0000_s1045" type="#_x0000_t202" style="position:absolute;left:0;text-align:left;margin-left:396.3pt;margin-top:38.2pt;width:155.25pt;height:78.2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" fillcolor="window" stroked="f" strokeweight=".5pt">
                      <v:textbox style="mso-fit-shape-to-text:t">
                        <w:txbxContent>
                          <w:p w14:paraId="63B774C2" w14:textId="77777777" w:rsidR="00355788" w:rsidRDefault="00027886" w:rsidP="0011357A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 w:rsidRPr="00127118">
                              <w:rPr>
                                <w:noProof/>
                              </w:rPr>
                              <w:object w:dxaOrig="3537" w:dyaOrig="1433" w14:anchorId="18B3E737">
                                <v:shape id="_x0000_i1034" type="#_x0000_t75" style="width:173.3pt;height:69.7pt">
                                  <v:imagedata r:id="rId39" o:title=""/>
                                </v:shape>
                                <o:OLEObject Type="Embed" ProgID="ChemDraw.Document.6.0" ShapeID="_x0000_i1034" DrawAspect="Content" ObjectID="_1781818562" r:id="rId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1357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C714FF7" wp14:editId="42158914">
                  <wp:extent cx="4905375" cy="2618564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8742" cy="2625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57A" w:rsidRPr="00F009BF" w14:paraId="7492CA8E" w14:textId="77777777" w:rsidTr="001C749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42A5FAC9" w14:textId="77777777" w:rsidR="0011357A" w:rsidRPr="00F009BF" w:rsidRDefault="00A91C29" w:rsidP="00F806E4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5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(b) MS</w:t>
            </w:r>
            <w:r w:rsidR="00074552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="0011357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luteolin</w:t>
            </w:r>
            <w:r w:rsidR="0011357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6-</w:t>
            </w:r>
            <w:r w:rsidR="0011357A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C</w:t>
            </w:r>
            <w:r w:rsidR="0011357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F038B9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(44)</w:t>
            </w:r>
          </w:p>
        </w:tc>
      </w:tr>
    </w:tbl>
    <w:p w14:paraId="3E71AC1D" w14:textId="77777777" w:rsidR="00C302A3" w:rsidRPr="00F009BF" w:rsidRDefault="00C302A3" w:rsidP="00C302A3">
      <w:pPr>
        <w:bidi w:val="0"/>
        <w:rPr>
          <w:lang w:bidi="ar-EG"/>
        </w:rPr>
      </w:pP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DF543C" w:rsidRPr="00F009BF" w14:paraId="41AF90D4" w14:textId="77777777" w:rsidTr="001C749E">
        <w:tc>
          <w:tcPr>
            <w:tcW w:w="14174" w:type="dxa"/>
          </w:tcPr>
          <w:p w14:paraId="29E49832" w14:textId="77777777" w:rsidR="00DF543C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69184" behindDoc="0" locked="0" layoutInCell="1" allowOverlap="1" wp14:anchorId="4F388FA5" wp14:editId="47EB7C71">
                      <wp:simplePos x="0" y="0"/>
                      <wp:positionH relativeFrom="column">
                        <wp:posOffset>7757160</wp:posOffset>
                      </wp:positionH>
                      <wp:positionV relativeFrom="paragraph">
                        <wp:posOffset>151130</wp:posOffset>
                      </wp:positionV>
                      <wp:extent cx="500380" cy="233045"/>
                      <wp:effectExtent l="0" t="0" r="0" b="0"/>
                      <wp:wrapNone/>
                      <wp:docPr id="20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AFE1A1A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13C522F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F388FA5" id="_x0000_s1046" type="#_x0000_t202" style="position:absolute;left:0;text-align:left;margin-left:610.8pt;margin-top:11.9pt;width:39.4pt;height:18.3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" fillcolor="white [3201]" stroked="f" strokeweight=".5pt">
                      <v:textbox>
                        <w:txbxContent>
                          <w:p w14:paraId="7AFE1A1A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13C522F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DF543C" w:rsidRPr="00F009BF">
              <w:rPr>
                <w:rFonts w:cs="Arial"/>
                <w:noProof/>
                <w:rtl/>
              </w:rPr>
              <w:drawing>
                <wp:inline distT="0" distB="0" distL="0" distR="0" wp14:anchorId="3011CA2D" wp14:editId="3585F2FF">
                  <wp:extent cx="6944869" cy="1104521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7497" cy="1106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543C" w:rsidRPr="00F009BF" w14:paraId="38C2E775" w14:textId="77777777" w:rsidTr="001C749E">
        <w:tc>
          <w:tcPr>
            <w:tcW w:w="14174" w:type="dxa"/>
          </w:tcPr>
          <w:p w14:paraId="0753E69E" w14:textId="77777777" w:rsidR="00DF543C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6EC7E186" wp14:editId="0523B710">
                      <wp:simplePos x="0" y="0"/>
                      <wp:positionH relativeFrom="column">
                        <wp:posOffset>7712710</wp:posOffset>
                      </wp:positionH>
                      <wp:positionV relativeFrom="paragraph">
                        <wp:posOffset>186055</wp:posOffset>
                      </wp:positionV>
                      <wp:extent cx="500380" cy="233045"/>
                      <wp:effectExtent l="0" t="0" r="0" b="0"/>
                      <wp:wrapNone/>
                      <wp:docPr id="20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B679F0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270A251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EC7E186" id="_x0000_s1047" type="#_x0000_t202" style="position:absolute;left:0;text-align:left;margin-left:607.3pt;margin-top:14.65pt;width:39.4pt;height:18.3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" fillcolor="white [3201]" stroked="f" strokeweight=".5pt">
                      <v:textbox>
                        <w:txbxContent>
                          <w:p w14:paraId="0BB679F0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270A251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DF543C" w:rsidRPr="00F009BF">
              <w:rPr>
                <w:rFonts w:cs="Arial"/>
                <w:noProof/>
                <w:rtl/>
              </w:rPr>
              <w:drawing>
                <wp:inline distT="0" distB="0" distL="0" distR="0" wp14:anchorId="46328B26" wp14:editId="1C10FC56">
                  <wp:extent cx="6142408" cy="114818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9878" cy="1151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543C" w:rsidRPr="00F009BF" w14:paraId="45228793" w14:textId="77777777" w:rsidTr="001C749E">
        <w:tc>
          <w:tcPr>
            <w:tcW w:w="14174" w:type="dxa"/>
          </w:tcPr>
          <w:p w14:paraId="283645DA" w14:textId="77777777" w:rsidR="00DF543C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52AD2650" wp14:editId="57A3B84F">
                      <wp:simplePos x="0" y="0"/>
                      <wp:positionH relativeFrom="column">
                        <wp:posOffset>7705725</wp:posOffset>
                      </wp:positionH>
                      <wp:positionV relativeFrom="paragraph">
                        <wp:posOffset>1422400</wp:posOffset>
                      </wp:positionV>
                      <wp:extent cx="361950" cy="310515"/>
                      <wp:effectExtent l="0" t="0" r="0" b="0"/>
                      <wp:wrapNone/>
                      <wp:docPr id="203" name=" 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49FE4D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2AD2650" id=" 240" o:spid="_x0000_s1048" type="#_x0000_t202" style="position:absolute;left:0;text-align:left;margin-left:606.75pt;margin-top:112pt;width:28.5pt;height:24.4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" strokecolor="white [3212]">
                      <v:path arrowok="t"/>
                      <v:textbox>
                        <w:txbxContent>
                          <w:p w14:paraId="0F49FE4D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EE28218" wp14:editId="12A5B2EE">
                      <wp:simplePos x="0" y="0"/>
                      <wp:positionH relativeFrom="column">
                        <wp:posOffset>5041265</wp:posOffset>
                      </wp:positionH>
                      <wp:positionV relativeFrom="paragraph">
                        <wp:posOffset>369570</wp:posOffset>
                      </wp:positionV>
                      <wp:extent cx="1391285" cy="858520"/>
                      <wp:effectExtent l="0" t="0" r="0" b="0"/>
                      <wp:wrapNone/>
                      <wp:docPr id="202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391285" cy="8585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2EBB4E69" w14:textId="77777777" w:rsidR="00355788" w:rsidRDefault="00027886" w:rsidP="00DF543C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 w:rsidRPr="006C0A63">
                                    <w:rPr>
                                      <w:noProof/>
                                    </w:rPr>
                                    <w:object w:dxaOrig="3801" w:dyaOrig="1435" w14:anchorId="48B9F63B">
                                      <v:shape id="_x0000_i1036" type="#_x0000_t75" style="width:176.35pt;height:66.65pt">
                                        <v:imagedata r:id="rId44" o:title=""/>
                                      </v:shape>
                                      <o:OLEObject Type="Embed" ProgID="ChemDraw.Document.6.0" ShapeID="_x0000_i1036" DrawAspect="Content" ObjectID="_1781860924" r:id="rId4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EE28218" id="Text Box 49" o:spid="_x0000_s1049" type="#_x0000_t202" style="position:absolute;left:0;text-align:left;margin-left:396.95pt;margin-top:29.1pt;width:109.55pt;height:67.6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" fillcolor="window" stroked="f" strokeweight=".5pt">
                      <v:textbox style="mso-fit-shape-to-text:t">
                        <w:txbxContent>
                          <w:p w14:paraId="2EBB4E69" w14:textId="77777777" w:rsidR="00355788" w:rsidRDefault="00027886" w:rsidP="00DF543C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 w:rsidRPr="006C0A63">
                              <w:rPr>
                                <w:noProof/>
                              </w:rPr>
                              <w:object w:dxaOrig="3801" w:dyaOrig="1435" w14:anchorId="48B9F63B">
                                <v:shape id="_x0000_i1036" type="#_x0000_t75" style="width:176.35pt;height:66.65pt">
                                  <v:imagedata r:id="rId46" o:title=""/>
                                </v:shape>
                                <o:OLEObject Type="Embed" ProgID="ChemDraw.Document.6.0" ShapeID="_x0000_i1036" DrawAspect="Content" ObjectID="_1781818563" r:id="rId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543C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9CE10A0" wp14:editId="7160C4DB">
                  <wp:extent cx="4641011" cy="2510286"/>
                  <wp:effectExtent l="0" t="0" r="0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9743" cy="25150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543C" w:rsidRPr="00F009BF" w14:paraId="21622A0B" w14:textId="77777777" w:rsidTr="001C749E">
        <w:tc>
          <w:tcPr>
            <w:tcW w:w="14174" w:type="dxa"/>
          </w:tcPr>
          <w:p w14:paraId="58B7E1E6" w14:textId="77777777" w:rsidR="00DF543C" w:rsidRPr="00F009BF" w:rsidRDefault="00A91C29" w:rsidP="00F806E4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6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(b) MS</w:t>
            </w:r>
            <w:r w:rsidR="00324F7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="00DF543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 luteolin</w:t>
            </w:r>
            <w:r w:rsidR="00DF543C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7-</w:t>
            </w:r>
            <w:r w:rsidR="00DF543C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DF543C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F806E4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52)</w:t>
            </w:r>
          </w:p>
        </w:tc>
      </w:tr>
    </w:tbl>
    <w:p w14:paraId="4DF3BAA4" w14:textId="77777777" w:rsidR="00DF543C" w:rsidRPr="00F009BF" w:rsidRDefault="00DF543C" w:rsidP="00DF543C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1C6CDF" w:rsidRPr="00F009BF" w14:paraId="72950664" w14:textId="77777777" w:rsidTr="002E70AE">
        <w:tc>
          <w:tcPr>
            <w:tcW w:w="14174" w:type="dxa"/>
          </w:tcPr>
          <w:p w14:paraId="1A4C0CD5" w14:textId="77777777" w:rsidR="001C6CDF" w:rsidRPr="00F009BF" w:rsidRDefault="00027886" w:rsidP="004A669C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67136" behindDoc="0" locked="0" layoutInCell="1" allowOverlap="1" wp14:anchorId="286CF3C8" wp14:editId="76D0FA9F">
                      <wp:simplePos x="0" y="0"/>
                      <wp:positionH relativeFrom="column">
                        <wp:posOffset>8073390</wp:posOffset>
                      </wp:positionH>
                      <wp:positionV relativeFrom="paragraph">
                        <wp:posOffset>271780</wp:posOffset>
                      </wp:positionV>
                      <wp:extent cx="500380" cy="233045"/>
                      <wp:effectExtent l="0" t="0" r="0" b="0"/>
                      <wp:wrapNone/>
                      <wp:docPr id="20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17853B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535F1D2C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86CF3C8" id="_x0000_s1050" type="#_x0000_t202" style="position:absolute;left:0;text-align:left;margin-left:635.7pt;margin-top:21.4pt;width:39.4pt;height:18.3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Gf1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" fillcolor="white [3201]" stroked="f" strokeweight=".5pt">
                      <v:textbox>
                        <w:txbxContent>
                          <w:p w14:paraId="5A17853B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535F1D2C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F641B6" w:rsidRPr="00F009BF">
              <w:rPr>
                <w:noProof/>
              </w:rPr>
              <w:drawing>
                <wp:inline distT="0" distB="0" distL="0" distR="0" wp14:anchorId="4A2BA417" wp14:editId="0742E9CA">
                  <wp:extent cx="8209241" cy="1207698"/>
                  <wp:effectExtent l="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8080" cy="1213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6CDF" w:rsidRPr="00F009BF" w14:paraId="10C1E4FD" w14:textId="77777777" w:rsidTr="002E70AE">
        <w:tc>
          <w:tcPr>
            <w:tcW w:w="14174" w:type="dxa"/>
          </w:tcPr>
          <w:p w14:paraId="5A232150" w14:textId="77777777" w:rsidR="001C6CDF" w:rsidRPr="00F009BF" w:rsidRDefault="00027886" w:rsidP="0004085D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8160" behindDoc="0" locked="0" layoutInCell="1" allowOverlap="1" wp14:anchorId="2D0F9F49" wp14:editId="4B5E7023">
                      <wp:simplePos x="0" y="0"/>
                      <wp:positionH relativeFrom="column">
                        <wp:posOffset>8073390</wp:posOffset>
                      </wp:positionH>
                      <wp:positionV relativeFrom="paragraph">
                        <wp:posOffset>116205</wp:posOffset>
                      </wp:positionV>
                      <wp:extent cx="500380" cy="233045"/>
                      <wp:effectExtent l="0" t="0" r="0" b="0"/>
                      <wp:wrapNone/>
                      <wp:docPr id="199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138296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8856FC2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D0F9F49" id="_x0000_s1051" type="#_x0000_t202" style="position:absolute;left:0;text-align:left;margin-left:635.7pt;margin-top:9.15pt;width:39.4pt;height:18.35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" fillcolor="white [3201]" stroked="f" strokeweight=".5pt">
                      <v:textbox>
                        <w:txbxContent>
                          <w:p w14:paraId="25138296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8856FC2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04085D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0100C689" wp14:editId="15CD24C1">
                  <wp:extent cx="7638291" cy="1095555"/>
                  <wp:effectExtent l="0" t="0" r="1270" b="9525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6403" cy="1102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6CDF" w:rsidRPr="00F009BF" w14:paraId="6A84C750" w14:textId="77777777" w:rsidTr="002E70AE">
        <w:tc>
          <w:tcPr>
            <w:tcW w:w="14174" w:type="dxa"/>
          </w:tcPr>
          <w:p w14:paraId="797A791A" w14:textId="77777777" w:rsidR="001C6CDF" w:rsidRPr="00F009BF" w:rsidRDefault="00027886" w:rsidP="00C24CF4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7A07AF51" wp14:editId="13DDAC67">
                      <wp:simplePos x="0" y="0"/>
                      <wp:positionH relativeFrom="column">
                        <wp:posOffset>8073390</wp:posOffset>
                      </wp:positionH>
                      <wp:positionV relativeFrom="paragraph">
                        <wp:posOffset>461010</wp:posOffset>
                      </wp:positionV>
                      <wp:extent cx="361950" cy="310515"/>
                      <wp:effectExtent l="0" t="0" r="0" b="0"/>
                      <wp:wrapNone/>
                      <wp:docPr id="198" name="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6AC398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A07AF51" id=" 241" o:spid="_x0000_s1052" type="#_x0000_t202" style="position:absolute;left:0;text-align:left;margin-left:635.7pt;margin-top:36.3pt;width:28.5pt;height:24.4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2E6AC398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3A2BB1ED" wp14:editId="3955A804">
                      <wp:simplePos x="0" y="0"/>
                      <wp:positionH relativeFrom="column">
                        <wp:posOffset>5443220</wp:posOffset>
                      </wp:positionH>
                      <wp:positionV relativeFrom="paragraph">
                        <wp:posOffset>400685</wp:posOffset>
                      </wp:positionV>
                      <wp:extent cx="1483995" cy="940435"/>
                      <wp:effectExtent l="0" t="0" r="0" b="0"/>
                      <wp:wrapNone/>
                      <wp:docPr id="197" name="Text Box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83995" cy="94043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350EB0" w14:textId="77777777" w:rsidR="00355788" w:rsidRDefault="00027886" w:rsidP="0077143A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2044" w14:anchorId="212819B1">
                                      <v:shape id="_x0000_i1038" type="#_x0000_t75" style="width:110.85pt;height:61.75pt">
                                        <v:imagedata r:id="rId51" o:title=""/>
                                      </v:shape>
                                      <o:OLEObject Type="Embed" ProgID="ChemDraw.Document.6.0" ShapeID="_x0000_i1038" DrawAspect="Content" ObjectID="_1781860925" r:id="rId5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A2BB1ED" id="Text Box 171" o:spid="_x0000_s1053" type="#_x0000_t202" style="position:absolute;left:0;text-align:left;margin-left:428.6pt;margin-top:31.55pt;width:116.85pt;height:74.05pt;z-index:251760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" fillcolor="white [3201]" stroked="f" strokeweight=".5pt">
                      <v:textbox style="mso-fit-shape-to-text:t">
                        <w:txbxContent>
                          <w:p w14:paraId="01350EB0" w14:textId="77777777" w:rsidR="00355788" w:rsidRDefault="00027886" w:rsidP="0077143A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2044" w14:anchorId="212819B1">
                                <v:shape id="_x0000_i1038" type="#_x0000_t75" style="width:110.85pt;height:61.75pt">
                                  <v:imagedata r:id="rId53" o:title=""/>
                                </v:shape>
                                <o:OLEObject Type="Embed" ProgID="ChemDraw.Document.6.0" ShapeID="_x0000_i1038" DrawAspect="Content" ObjectID="_1781818564" r:id="rId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24CF4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61B6FE8" wp14:editId="05A0D194">
                  <wp:extent cx="4641011" cy="2622430"/>
                  <wp:effectExtent l="0" t="0" r="0" b="6985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7746" cy="2643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6CDF" w:rsidRPr="00F009BF" w14:paraId="4A76EF4A" w14:textId="77777777" w:rsidTr="002E70AE">
        <w:tc>
          <w:tcPr>
            <w:tcW w:w="14174" w:type="dxa"/>
          </w:tcPr>
          <w:p w14:paraId="02DF456C" w14:textId="77777777" w:rsidR="001C6CDF" w:rsidRPr="00F009BF" w:rsidRDefault="00725FAD" w:rsidP="00F806E4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A91C2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7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(b) MS</w:t>
            </w:r>
            <w:r w:rsidR="00A465FD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quercetin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(33)</w:t>
            </w:r>
          </w:p>
        </w:tc>
      </w:tr>
    </w:tbl>
    <w:p w14:paraId="4FC6C66C" w14:textId="77777777" w:rsidR="001C6CDF" w:rsidRPr="00F009BF" w:rsidRDefault="001C6CDF" w:rsidP="001C6CDF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F857D6" w:rsidRPr="00F009BF" w14:paraId="60C42A7D" w14:textId="77777777" w:rsidTr="00132AE8">
        <w:tc>
          <w:tcPr>
            <w:tcW w:w="14174" w:type="dxa"/>
          </w:tcPr>
          <w:p w14:paraId="17B6F43B" w14:textId="77777777" w:rsidR="00F857D6" w:rsidRPr="00F009BF" w:rsidRDefault="00027886" w:rsidP="00FC10C8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5088" behindDoc="0" locked="0" layoutInCell="1" allowOverlap="1" wp14:anchorId="0594DA62" wp14:editId="3A8A9D3F">
                      <wp:simplePos x="0" y="0"/>
                      <wp:positionH relativeFrom="column">
                        <wp:posOffset>8137525</wp:posOffset>
                      </wp:positionH>
                      <wp:positionV relativeFrom="paragraph">
                        <wp:posOffset>123825</wp:posOffset>
                      </wp:positionV>
                      <wp:extent cx="500380" cy="233045"/>
                      <wp:effectExtent l="0" t="0" r="0" b="0"/>
                      <wp:wrapNone/>
                      <wp:docPr id="19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DCD32D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7C9E3AB0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594DA62" id="_x0000_s1054" type="#_x0000_t202" style="position:absolute;left:0;text-align:left;margin-left:640.75pt;margin-top:9.75pt;width:39.4pt;height:18.3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XMKggIAAIU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" fillcolor="white [3201]" stroked="f" strokeweight=".5pt">
                      <v:textbox>
                        <w:txbxContent>
                          <w:p w14:paraId="52DCD32D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7C9E3AB0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FC10C8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2BF43D7" wp14:editId="2E9A73A9">
                  <wp:extent cx="8144477" cy="1164566"/>
                  <wp:effectExtent l="0" t="0" r="0" b="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12525" cy="1174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7D6" w:rsidRPr="00F009BF" w14:paraId="491BFF44" w14:textId="77777777" w:rsidTr="00132AE8">
        <w:tc>
          <w:tcPr>
            <w:tcW w:w="14174" w:type="dxa"/>
          </w:tcPr>
          <w:p w14:paraId="609ED9F2" w14:textId="77777777" w:rsidR="00F857D6" w:rsidRPr="00F009BF" w:rsidRDefault="00027886" w:rsidP="00FC10C8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6112" behindDoc="0" locked="0" layoutInCell="1" allowOverlap="1" wp14:anchorId="7653EB3D" wp14:editId="0C7482FE">
                      <wp:simplePos x="0" y="0"/>
                      <wp:positionH relativeFrom="column">
                        <wp:posOffset>8091170</wp:posOffset>
                      </wp:positionH>
                      <wp:positionV relativeFrom="paragraph">
                        <wp:posOffset>164465</wp:posOffset>
                      </wp:positionV>
                      <wp:extent cx="500380" cy="233045"/>
                      <wp:effectExtent l="0" t="0" r="0" b="0"/>
                      <wp:wrapNone/>
                      <wp:docPr id="19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F09C846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554EB1C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653EB3D" id="_x0000_s1055" type="#_x0000_t202" style="position:absolute;left:0;text-align:left;margin-left:637.1pt;margin-top:12.95pt;width:39.4pt;height:18.35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zzfgg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" fillcolor="white [3201]" stroked="f" strokeweight=".5pt">
                      <v:textbox>
                        <w:txbxContent>
                          <w:p w14:paraId="3F09C846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554EB1C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FC10C8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CD1F940" wp14:editId="4E54082E">
                  <wp:extent cx="7366958" cy="1224951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2810" cy="1227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7D6" w:rsidRPr="00F009BF" w14:paraId="31ECB727" w14:textId="77777777" w:rsidTr="00132AE8">
        <w:tc>
          <w:tcPr>
            <w:tcW w:w="14174" w:type="dxa"/>
          </w:tcPr>
          <w:p w14:paraId="521CB230" w14:textId="77777777" w:rsidR="00F857D6" w:rsidRPr="00F009BF" w:rsidRDefault="00027886" w:rsidP="00FC10C8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08CAB756" wp14:editId="63E823EC">
                      <wp:simplePos x="0" y="0"/>
                      <wp:positionH relativeFrom="column">
                        <wp:posOffset>8091170</wp:posOffset>
                      </wp:positionH>
                      <wp:positionV relativeFrom="paragraph">
                        <wp:posOffset>388620</wp:posOffset>
                      </wp:positionV>
                      <wp:extent cx="361950" cy="310515"/>
                      <wp:effectExtent l="0" t="0" r="0" b="0"/>
                      <wp:wrapNone/>
                      <wp:docPr id="193" name=" 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84A68A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8CAB756" id=" 242" o:spid="_x0000_s1056" type="#_x0000_t202" style="position:absolute;left:0;text-align:left;margin-left:637.1pt;margin-top:30.6pt;width:28.5pt;height:24.4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ZMyJwIAAFI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" strokecolor="white [3212]">
                      <v:path arrowok="t"/>
                      <v:textbox>
                        <w:txbxContent>
                          <w:p w14:paraId="2384A68A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5BB71217" wp14:editId="193DD1C7">
                      <wp:simplePos x="0" y="0"/>
                      <wp:positionH relativeFrom="column">
                        <wp:posOffset>5676265</wp:posOffset>
                      </wp:positionH>
                      <wp:positionV relativeFrom="paragraph">
                        <wp:posOffset>225425</wp:posOffset>
                      </wp:positionV>
                      <wp:extent cx="1535430" cy="793750"/>
                      <wp:effectExtent l="0" t="0" r="0" b="0"/>
                      <wp:wrapNone/>
                      <wp:docPr id="185" name="Text Box 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535430" cy="793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D194AA" w14:textId="77777777" w:rsidR="00355788" w:rsidRDefault="00027886" w:rsidP="00C575A7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2960" w14:anchorId="1A6E5021">
                                      <v:shape id="_x0000_i1040" type="#_x0000_t75" style="width:108.65pt;height:87.75pt">
                                        <v:imagedata r:id="rId58" o:title=""/>
                                      </v:shape>
                                      <o:OLEObject Type="Embed" ProgID="ChemDraw.Document.6.0" ShapeID="_x0000_i1040" DrawAspect="Content" ObjectID="_1781860926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BB71217" id="Text Box 184" o:spid="_x0000_s1057" type="#_x0000_t202" style="position:absolute;left:0;text-align:left;margin-left:446.95pt;margin-top:17.75pt;width:120.9pt;height:62.5pt;z-index:251766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" fillcolor="white [3201]" stroked="f" strokeweight=".5pt">
                      <v:textbox style="mso-fit-shape-to-text:t">
                        <w:txbxContent>
                          <w:p w14:paraId="17D194AA" w14:textId="77777777" w:rsidR="00355788" w:rsidRDefault="00027886" w:rsidP="00C575A7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2960" w14:anchorId="1A6E5021">
                                <v:shape id="_x0000_i1040" type="#_x0000_t75" style="width:108.65pt;height:87.75pt">
                                  <v:imagedata r:id="rId60" o:title=""/>
                                </v:shape>
                                <o:OLEObject Type="Embed" ProgID="ChemDraw.Document.6.0" ShapeID="_x0000_i1040" DrawAspect="Content" ObjectID="_1781818565" r:id="rId6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10C8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3A57577" wp14:editId="2D983C95">
                  <wp:extent cx="3942271" cy="2363637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2271" cy="2363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57D6" w:rsidRPr="00F009BF" w14:paraId="325DA3E3" w14:textId="77777777" w:rsidTr="00132AE8">
        <w:tc>
          <w:tcPr>
            <w:tcW w:w="14174" w:type="dxa"/>
          </w:tcPr>
          <w:p w14:paraId="613B133B" w14:textId="77777777" w:rsidR="00F857D6" w:rsidRPr="00F009BF" w:rsidRDefault="004226E7" w:rsidP="00F806E4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A91C2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8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(b) MS</w:t>
            </w:r>
            <w:r w:rsidR="008406C6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F806E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q</w:t>
            </w:r>
            <w:r w:rsidR="006B0CE0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uercit</w:t>
            </w:r>
            <w:r w:rsidR="00FC10C8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ri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n</w:t>
            </w:r>
            <w:r w:rsidR="00F806E4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32)</w:t>
            </w:r>
          </w:p>
        </w:tc>
      </w:tr>
    </w:tbl>
    <w:p w14:paraId="4D65130E" w14:textId="77777777" w:rsidR="00F857D6" w:rsidRPr="00F009BF" w:rsidRDefault="00F857D6" w:rsidP="00F857D6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293657" w:rsidRPr="00F009BF" w14:paraId="39DE7466" w14:textId="77777777" w:rsidTr="002B5432">
        <w:tc>
          <w:tcPr>
            <w:tcW w:w="14174" w:type="dxa"/>
          </w:tcPr>
          <w:p w14:paraId="3998E6E3" w14:textId="77777777" w:rsidR="00293657" w:rsidRPr="00F009BF" w:rsidRDefault="00027886" w:rsidP="00DE2512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3040" behindDoc="0" locked="0" layoutInCell="1" allowOverlap="1" wp14:anchorId="4458FEC3" wp14:editId="2532687E">
                      <wp:simplePos x="0" y="0"/>
                      <wp:positionH relativeFrom="column">
                        <wp:posOffset>7832725</wp:posOffset>
                      </wp:positionH>
                      <wp:positionV relativeFrom="paragraph">
                        <wp:posOffset>123825</wp:posOffset>
                      </wp:positionV>
                      <wp:extent cx="500380" cy="233045"/>
                      <wp:effectExtent l="0" t="0" r="0" b="0"/>
                      <wp:wrapNone/>
                      <wp:docPr id="18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33F3CD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4D1CF7A8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458FEC3" id="_x0000_s1058" type="#_x0000_t202" style="position:absolute;left:0;text-align:left;margin-left:616.75pt;margin-top:9.75pt;width:39.4pt;height:18.3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Dqn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" fillcolor="white [3201]" stroked="f" strokeweight=".5pt">
                      <v:textbox>
                        <w:txbxContent>
                          <w:p w14:paraId="7D33F3CD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4D1CF7A8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DE2512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9DF6199" wp14:editId="29AFEA6C">
                  <wp:extent cx="7159925" cy="1164566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29239" cy="117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657" w:rsidRPr="00F009BF" w14:paraId="5553D84F" w14:textId="77777777" w:rsidTr="002B5432">
        <w:tc>
          <w:tcPr>
            <w:tcW w:w="14174" w:type="dxa"/>
          </w:tcPr>
          <w:p w14:paraId="2624300B" w14:textId="77777777" w:rsidR="00293657" w:rsidRPr="00F009BF" w:rsidRDefault="00027886" w:rsidP="00810B64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4064" behindDoc="0" locked="0" layoutInCell="1" allowOverlap="1" wp14:anchorId="5CC101C8" wp14:editId="736E399C">
                      <wp:simplePos x="0" y="0"/>
                      <wp:positionH relativeFrom="column">
                        <wp:posOffset>7881620</wp:posOffset>
                      </wp:positionH>
                      <wp:positionV relativeFrom="paragraph">
                        <wp:posOffset>121285</wp:posOffset>
                      </wp:positionV>
                      <wp:extent cx="500380" cy="233045"/>
                      <wp:effectExtent l="0" t="0" r="0" b="0"/>
                      <wp:wrapNone/>
                      <wp:docPr id="182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00C267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62EDC6E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CC101C8" id="_x0000_s1059" type="#_x0000_t202" style="position:absolute;left:0;text-align:left;margin-left:620.6pt;margin-top:9.55pt;width:39.4pt;height:18.3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nVy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" fillcolor="white [3201]" stroked="f" strokeweight=".5pt">
                      <v:textbox>
                        <w:txbxContent>
                          <w:p w14:paraId="5600C267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62EDC6E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810B64" w:rsidRPr="00F009BF">
              <w:rPr>
                <w:rFonts w:cs="Arial"/>
                <w:noProof/>
                <w:rtl/>
              </w:rPr>
              <w:drawing>
                <wp:inline distT="0" distB="0" distL="0" distR="0" wp14:anchorId="66A4FB59" wp14:editId="624B71E7">
                  <wp:extent cx="6711351" cy="1164566"/>
                  <wp:effectExtent l="0" t="0" r="0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5578" cy="116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657" w:rsidRPr="00F009BF" w14:paraId="2918F83B" w14:textId="77777777" w:rsidTr="002B5432">
        <w:tc>
          <w:tcPr>
            <w:tcW w:w="14174" w:type="dxa"/>
          </w:tcPr>
          <w:p w14:paraId="0C9E1F07" w14:textId="77777777" w:rsidR="00293657" w:rsidRPr="00F009BF" w:rsidRDefault="00027886" w:rsidP="00810B64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8768" behindDoc="0" locked="0" layoutInCell="1" allowOverlap="1" wp14:anchorId="035D8C54" wp14:editId="36DD2B16">
                      <wp:simplePos x="0" y="0"/>
                      <wp:positionH relativeFrom="column">
                        <wp:posOffset>7971155</wp:posOffset>
                      </wp:positionH>
                      <wp:positionV relativeFrom="paragraph">
                        <wp:posOffset>388620</wp:posOffset>
                      </wp:positionV>
                      <wp:extent cx="361950" cy="310515"/>
                      <wp:effectExtent l="0" t="0" r="0" b="0"/>
                      <wp:wrapNone/>
                      <wp:docPr id="181" name=" 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5C911B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35D8C54" id=" 243" o:spid="_x0000_s1060" type="#_x0000_t202" style="position:absolute;left:0;text-align:left;margin-left:627.65pt;margin-top:30.6pt;width:28.5pt;height:24.4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6Q3KAIAAFI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5B5C911B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5DCACA26" wp14:editId="47BA07DE">
                      <wp:simplePos x="0" y="0"/>
                      <wp:positionH relativeFrom="column">
                        <wp:posOffset>5184775</wp:posOffset>
                      </wp:positionH>
                      <wp:positionV relativeFrom="paragraph">
                        <wp:posOffset>440055</wp:posOffset>
                      </wp:positionV>
                      <wp:extent cx="2484120" cy="1449070"/>
                      <wp:effectExtent l="0" t="0" r="0" b="0"/>
                      <wp:wrapNone/>
                      <wp:docPr id="180" name=" 1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2484120" cy="14490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5FBA537" w14:textId="77777777" w:rsidR="00355788" w:rsidRDefault="00027886" w:rsidP="004C5DC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950" w:dyaOrig="1807" w14:anchorId="1504B7A4">
                                      <v:shape id="_x0000_i1042" type="#_x0000_t75" style="width:170.45pt;height:77.45pt">
                                        <v:imagedata r:id="rId65" o:title=""/>
                                      </v:shape>
                                      <o:OLEObject Type="Embed" ProgID="ChemDraw.Document.6.0" ShapeID="_x0000_i1042" DrawAspect="Content" ObjectID="_1781860927" r:id="rId6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DCACA26" id=" 160" o:spid="_x0000_s1061" type="#_x0000_t202" style="position:absolute;left:0;text-align:left;margin-left:408.25pt;margin-top:34.65pt;width:195.6pt;height:114.1pt;z-index:251788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" strokecolor="white [3212]">
                      <v:path arrowok="t"/>
                      <v:textbox style="mso-fit-shape-to-text:t">
                        <w:txbxContent>
                          <w:p w14:paraId="35FBA537" w14:textId="77777777" w:rsidR="00355788" w:rsidRDefault="00027886" w:rsidP="004C5DC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object w:dxaOrig="3950" w:dyaOrig="1807" w14:anchorId="1504B7A4">
                                <v:shape id="_x0000_i1042" type="#_x0000_t75" style="width:170.45pt;height:77.45pt">
                                  <v:imagedata r:id="rId67" o:title=""/>
                                </v:shape>
                                <o:OLEObject Type="Embed" ProgID="ChemDraw.Document.6.0" ShapeID="_x0000_i1042" DrawAspect="Content" ObjectID="_1781818566" r:id="rId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0B64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46CCB759" wp14:editId="36A2BA28">
                  <wp:extent cx="4942936" cy="2346385"/>
                  <wp:effectExtent l="0" t="0" r="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8590" cy="2358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3657" w:rsidRPr="00F009BF" w14:paraId="63D20C8B" w14:textId="77777777" w:rsidTr="002B5432">
        <w:tc>
          <w:tcPr>
            <w:tcW w:w="14174" w:type="dxa"/>
          </w:tcPr>
          <w:p w14:paraId="3DF7BB1D" w14:textId="77777777" w:rsidR="00293657" w:rsidRPr="00F009BF" w:rsidRDefault="006D7B28" w:rsidP="00365B1F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A91C2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9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365B1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(b) MS</w:t>
            </w:r>
            <w:r w:rsidR="008406C6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365B1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a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quercetin 4'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214823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49)</w:t>
            </w:r>
          </w:p>
        </w:tc>
      </w:tr>
    </w:tbl>
    <w:p w14:paraId="0C381581" w14:textId="77777777" w:rsidR="00293657" w:rsidRPr="00F009BF" w:rsidRDefault="00293657" w:rsidP="00293657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E15F7D" w:rsidRPr="00F009BF" w14:paraId="609BCA1B" w14:textId="77777777" w:rsidTr="00AD3099">
        <w:tc>
          <w:tcPr>
            <w:tcW w:w="14174" w:type="dxa"/>
          </w:tcPr>
          <w:p w14:paraId="5E9DA3A5" w14:textId="77777777" w:rsidR="00E15F7D" w:rsidRPr="00F009BF" w:rsidRDefault="00027886" w:rsidP="00D67BE8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0992" behindDoc="0" locked="0" layoutInCell="1" allowOverlap="1" wp14:anchorId="1BCC6ECB" wp14:editId="0CC3288F">
                      <wp:simplePos x="0" y="0"/>
                      <wp:positionH relativeFrom="column">
                        <wp:posOffset>8134350</wp:posOffset>
                      </wp:positionH>
                      <wp:positionV relativeFrom="paragraph">
                        <wp:posOffset>123825</wp:posOffset>
                      </wp:positionV>
                      <wp:extent cx="500380" cy="233045"/>
                      <wp:effectExtent l="0" t="0" r="0" b="0"/>
                      <wp:wrapNone/>
                      <wp:docPr id="17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1DEC87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4907E32A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BCC6ECB" id="_x0000_s1062" type="#_x0000_t202" style="position:absolute;left:0;text-align:left;margin-left:640.5pt;margin-top:9.75pt;width:39.4pt;height:18.3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eZEgw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" fillcolor="white [3201]" stroked="f" strokeweight=".5pt">
                      <v:textbox>
                        <w:txbxContent>
                          <w:p w14:paraId="5A1DEC87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4907E32A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D67BE8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35F79C04" wp14:editId="7729036A">
                  <wp:extent cx="8669547" cy="1325412"/>
                  <wp:effectExtent l="0" t="0" r="0" b="8255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70238" cy="1325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5F7D" w:rsidRPr="00F009BF" w14:paraId="079AB2E5" w14:textId="77777777" w:rsidTr="00AD3099">
        <w:tc>
          <w:tcPr>
            <w:tcW w:w="14174" w:type="dxa"/>
          </w:tcPr>
          <w:p w14:paraId="53A54D7E" w14:textId="77777777" w:rsidR="00E15F7D" w:rsidRPr="00F009BF" w:rsidRDefault="00027886" w:rsidP="00D67BE8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 wp14:anchorId="7B750206" wp14:editId="52DB9E95">
                      <wp:simplePos x="0" y="0"/>
                      <wp:positionH relativeFrom="column">
                        <wp:posOffset>8057515</wp:posOffset>
                      </wp:positionH>
                      <wp:positionV relativeFrom="paragraph">
                        <wp:posOffset>409575</wp:posOffset>
                      </wp:positionV>
                      <wp:extent cx="500380" cy="233045"/>
                      <wp:effectExtent l="0" t="0" r="0" b="0"/>
                      <wp:wrapNone/>
                      <wp:docPr id="17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E955A4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4587517D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B750206" id="_x0000_s1063" type="#_x0000_t202" style="position:absolute;left:0;text-align:left;margin-left:634.45pt;margin-top:32.25pt;width:39.4pt;height:18.3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6mR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" fillcolor="white [3201]" stroked="f" strokeweight=".5pt">
                      <v:textbox>
                        <w:txbxContent>
                          <w:p w14:paraId="4FE955A4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4587517D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4E5FA474" wp14:editId="4634C650">
                      <wp:simplePos x="0" y="0"/>
                      <wp:positionH relativeFrom="column">
                        <wp:posOffset>6099175</wp:posOffset>
                      </wp:positionH>
                      <wp:positionV relativeFrom="paragraph">
                        <wp:posOffset>306070</wp:posOffset>
                      </wp:positionV>
                      <wp:extent cx="1457960" cy="880110"/>
                      <wp:effectExtent l="0" t="0" r="0" b="0"/>
                      <wp:wrapNone/>
                      <wp:docPr id="186" name="Text Box 1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57960" cy="8801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121368" w14:textId="77777777" w:rsidR="00355788" w:rsidRDefault="00027886" w:rsidP="0042313B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 w:rsidRPr="006C0A63">
                                    <w:rPr>
                                      <w:noProof/>
                                    </w:rPr>
                                    <w:object w:dxaOrig="2594" w:dyaOrig="2322" w14:anchorId="7105C426">
                                      <v:shape id="_x0000_i1044" type="#_x0000_t75" style="width:102.6pt;height:91.25pt">
                                        <v:imagedata r:id="rId71" o:title=""/>
                                      </v:shape>
                                      <o:OLEObject Type="Embed" ProgID="ChemDraw.Document.6.0" ShapeID="_x0000_i1044" DrawAspect="Content" ObjectID="_1781860928" r:id="rId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E5FA474" id="Text Box 186" o:spid="_x0000_s1064" type="#_x0000_t202" style="position:absolute;left:0;text-align:left;margin-left:480.25pt;margin-top:24.1pt;width:114.8pt;height:69.3pt;z-index:251768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" fillcolor="white [3201]" stroked="f" strokeweight=".5pt">
                      <v:textbox style="mso-fit-shape-to-text:t">
                        <w:txbxContent>
                          <w:p w14:paraId="14121368" w14:textId="77777777" w:rsidR="00355788" w:rsidRDefault="00027886" w:rsidP="0042313B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 w:rsidRPr="006C0A63">
                              <w:rPr>
                                <w:noProof/>
                              </w:rPr>
                              <w:object w:dxaOrig="2594" w:dyaOrig="2322" w14:anchorId="7105C426">
                                <v:shape id="_x0000_i1044" type="#_x0000_t75" style="width:102.6pt;height:91.25pt">
                                  <v:imagedata r:id="rId73" o:title=""/>
                                </v:shape>
                                <o:OLEObject Type="Embed" ProgID="ChemDraw.Document.6.0" ShapeID="_x0000_i1044" DrawAspect="Content" ObjectID="_1781818567" r:id="rId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67BE8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1A8D289" wp14:editId="74A1CC0D">
                  <wp:extent cx="5175850" cy="2576000"/>
                  <wp:effectExtent l="0" t="0" r="0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529" cy="2594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5F7D" w:rsidRPr="00F009BF" w14:paraId="6F73C1A8" w14:textId="77777777" w:rsidTr="00AD3099">
        <w:tc>
          <w:tcPr>
            <w:tcW w:w="14174" w:type="dxa"/>
          </w:tcPr>
          <w:p w14:paraId="54CD9FAE" w14:textId="77777777" w:rsidR="00E15F7D" w:rsidRPr="00F009BF" w:rsidRDefault="004C5DB7" w:rsidP="00214823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D54CE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0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21482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486D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spectrum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EB097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E7C69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quercetin 3-D-xyloside</w:t>
            </w:r>
            <w:r w:rsidR="00214823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31)</w:t>
            </w:r>
          </w:p>
        </w:tc>
      </w:tr>
    </w:tbl>
    <w:p w14:paraId="46D93601" w14:textId="77777777" w:rsidR="0013288C" w:rsidRPr="00F009BF" w:rsidRDefault="0013288C" w:rsidP="00E15F7D">
      <w:pPr>
        <w:bidi w:val="0"/>
        <w:rPr>
          <w:lang w:bidi="ar-EG"/>
        </w:rPr>
      </w:pPr>
    </w:p>
    <w:p w14:paraId="15F99477" w14:textId="77777777" w:rsidR="0013288C" w:rsidRPr="00F009BF" w:rsidRDefault="0013288C" w:rsidP="0013288C">
      <w:pPr>
        <w:tabs>
          <w:tab w:val="left" w:pos="1005"/>
        </w:tabs>
        <w:bidi w:val="0"/>
        <w:rPr>
          <w:lang w:bidi="ar-EG"/>
        </w:rPr>
      </w:pPr>
      <w:r w:rsidRPr="00F009BF">
        <w:rPr>
          <w:lang w:bidi="ar-EG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13288C" w:rsidRPr="00F009BF" w14:paraId="6DA861EA" w14:textId="77777777" w:rsidTr="005A78BD">
        <w:tc>
          <w:tcPr>
            <w:tcW w:w="14174" w:type="dxa"/>
          </w:tcPr>
          <w:p w14:paraId="22C15360" w14:textId="77777777" w:rsidR="0013288C" w:rsidRPr="00F009BF" w:rsidRDefault="00027886" w:rsidP="001D5006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7E1DF958" wp14:editId="5EF39117">
                      <wp:simplePos x="0" y="0"/>
                      <wp:positionH relativeFrom="column">
                        <wp:posOffset>8091170</wp:posOffset>
                      </wp:positionH>
                      <wp:positionV relativeFrom="paragraph">
                        <wp:posOffset>213995</wp:posOffset>
                      </wp:positionV>
                      <wp:extent cx="500380" cy="233045"/>
                      <wp:effectExtent l="0" t="0" r="0" b="0"/>
                      <wp:wrapNone/>
                      <wp:docPr id="16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009EEC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5DDAD03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E1DF958" id="_x0000_s1065" type="#_x0000_t202" style="position:absolute;left:0;text-align:left;margin-left:637.1pt;margin-top:16.85pt;width:39.4pt;height:18.3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FMfgw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" fillcolor="white [3201]" stroked="f" strokeweight=".5pt">
                      <v:textbox>
                        <w:txbxContent>
                          <w:p w14:paraId="6F009EEC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5DDAD03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D5006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4111FD64" wp14:editId="6A32BD97">
                  <wp:extent cx="8272732" cy="1190445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811" cy="1192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88C" w:rsidRPr="00F009BF" w14:paraId="62980554" w14:textId="77777777" w:rsidTr="005A78BD">
        <w:tc>
          <w:tcPr>
            <w:tcW w:w="14174" w:type="dxa"/>
          </w:tcPr>
          <w:p w14:paraId="6FC13841" w14:textId="77777777" w:rsidR="0013288C" w:rsidRPr="00F009BF" w:rsidRDefault="00027886" w:rsidP="001D5006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37A04902" wp14:editId="1B1DB4EF">
                      <wp:simplePos x="0" y="0"/>
                      <wp:positionH relativeFrom="column">
                        <wp:posOffset>8091170</wp:posOffset>
                      </wp:positionH>
                      <wp:positionV relativeFrom="paragraph">
                        <wp:posOffset>64770</wp:posOffset>
                      </wp:positionV>
                      <wp:extent cx="500380" cy="233045"/>
                      <wp:effectExtent l="0" t="0" r="0" b="0"/>
                      <wp:wrapNone/>
                      <wp:docPr id="16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83E1A4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0741B21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7A04902" id="_x0000_s1066" type="#_x0000_t202" style="position:absolute;left:0;text-align:left;margin-left:637.1pt;margin-top:5.1pt;width:39.4pt;height:18.3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" fillcolor="white [3201]" stroked="f" strokeweight=".5pt">
                      <v:textbox>
                        <w:txbxContent>
                          <w:p w14:paraId="3A83E1A4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0741B21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D5006" w:rsidRPr="00F009BF">
              <w:rPr>
                <w:rFonts w:cs="Arial"/>
                <w:noProof/>
                <w:rtl/>
              </w:rPr>
              <w:drawing>
                <wp:inline distT="0" distB="0" distL="0" distR="0" wp14:anchorId="5DB2FB2E" wp14:editId="365B030E">
                  <wp:extent cx="8479761" cy="1121434"/>
                  <wp:effectExtent l="0" t="0" r="0" b="254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96543" cy="1123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88C" w:rsidRPr="00F009BF" w14:paraId="1EC7DAE6" w14:textId="77777777" w:rsidTr="005A78BD">
        <w:tc>
          <w:tcPr>
            <w:tcW w:w="14174" w:type="dxa"/>
          </w:tcPr>
          <w:p w14:paraId="7D11611F" w14:textId="77777777" w:rsidR="0013288C" w:rsidRPr="00F009BF" w:rsidRDefault="00027886" w:rsidP="002802EE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5C9106C7" wp14:editId="42BDE034">
                      <wp:simplePos x="0" y="0"/>
                      <wp:positionH relativeFrom="column">
                        <wp:posOffset>8133080</wp:posOffset>
                      </wp:positionH>
                      <wp:positionV relativeFrom="paragraph">
                        <wp:posOffset>436245</wp:posOffset>
                      </wp:positionV>
                      <wp:extent cx="361950" cy="310515"/>
                      <wp:effectExtent l="0" t="0" r="0" b="0"/>
                      <wp:wrapNone/>
                      <wp:docPr id="165" name="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137857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C9106C7" id=" 244" o:spid="_x0000_s1067" type="#_x0000_t202" style="position:absolute;left:0;text-align:left;margin-left:640.4pt;margin-top:34.35pt;width:28.5pt;height:24.4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FKRKAIAAFI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41137857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094EF18D" wp14:editId="34956CB7">
                      <wp:simplePos x="0" y="0"/>
                      <wp:positionH relativeFrom="column">
                        <wp:posOffset>5684520</wp:posOffset>
                      </wp:positionH>
                      <wp:positionV relativeFrom="paragraph">
                        <wp:posOffset>278130</wp:posOffset>
                      </wp:positionV>
                      <wp:extent cx="1923415" cy="923290"/>
                      <wp:effectExtent l="0" t="0" r="0" b="0"/>
                      <wp:wrapNone/>
                      <wp:docPr id="187" name="Text Box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923415" cy="9232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7D318F" w14:textId="77777777" w:rsidR="00355788" w:rsidRDefault="00027886" w:rsidP="00486D43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5370" w:dyaOrig="2048" w14:anchorId="0542E124">
                                      <v:shape id="_x0000_i1046" type="#_x0000_t75" style="width:170.5pt;height:65.45pt">
                                        <v:imagedata r:id="rId78" o:title=""/>
                                      </v:shape>
                                      <o:OLEObject Type="Embed" ProgID="ChemDraw.Document.6.0" ShapeID="_x0000_i1046" DrawAspect="Content" ObjectID="_1781860929" r:id="rId7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94EF18D" id="Text Box 187" o:spid="_x0000_s1068" type="#_x0000_t202" style="position:absolute;left:0;text-align:left;margin-left:447.6pt;margin-top:21.9pt;width:151.45pt;height:72.7pt;z-index:251769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" fillcolor="white [3201]" stroked="f" strokeweight=".5pt">
                      <v:textbox style="mso-fit-shape-to-text:t">
                        <w:txbxContent>
                          <w:p w14:paraId="4B7D318F" w14:textId="77777777" w:rsidR="00355788" w:rsidRDefault="00027886" w:rsidP="00486D43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5370" w:dyaOrig="2048" w14:anchorId="0542E124">
                                <v:shape id="_x0000_i1046" type="#_x0000_t75" style="width:170.5pt;height:65.45pt">
                                  <v:imagedata r:id="rId80" o:title=""/>
                                </v:shape>
                                <o:OLEObject Type="Embed" ProgID="ChemDraw.Document.6.0" ShapeID="_x0000_i1046" DrawAspect="Content" ObjectID="_1781818568" r:id="rId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802E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3786EB0" wp14:editId="1E3B3759">
                  <wp:extent cx="7013274" cy="2708695"/>
                  <wp:effectExtent l="0" t="0" r="0" b="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7192" cy="2710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88C" w:rsidRPr="00F009BF" w14:paraId="5AFE3017" w14:textId="77777777" w:rsidTr="005A78BD">
        <w:tc>
          <w:tcPr>
            <w:tcW w:w="14174" w:type="dxa"/>
          </w:tcPr>
          <w:p w14:paraId="74256E1C" w14:textId="77777777" w:rsidR="0013288C" w:rsidRPr="00F009BF" w:rsidRDefault="005F0F95" w:rsidP="001A4FC2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486D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1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A4FC2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 xml:space="preserve">2 </w:t>
            </w:r>
            <w:r w:rsidR="001A4FC2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of </w:t>
            </w:r>
            <w:r w:rsidR="00D76B0E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naringenin 7-</w:t>
            </w:r>
            <w:r w:rsidR="00D76B0E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D76B0E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1A4FC2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54)</w:t>
            </w:r>
          </w:p>
        </w:tc>
      </w:tr>
    </w:tbl>
    <w:p w14:paraId="6487CF60" w14:textId="77777777" w:rsidR="00E15F7D" w:rsidRPr="00F009BF" w:rsidRDefault="00E15F7D" w:rsidP="0013288C">
      <w:pPr>
        <w:tabs>
          <w:tab w:val="left" w:pos="1005"/>
        </w:tabs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13288C" w:rsidRPr="00F009BF" w14:paraId="24101E25" w14:textId="77777777" w:rsidTr="005A78BD">
        <w:tc>
          <w:tcPr>
            <w:tcW w:w="14174" w:type="dxa"/>
          </w:tcPr>
          <w:p w14:paraId="492B7ABA" w14:textId="77777777" w:rsidR="0013288C" w:rsidRPr="00F009BF" w:rsidRDefault="00027886" w:rsidP="00B67351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6896" behindDoc="0" locked="0" layoutInCell="1" allowOverlap="1" wp14:anchorId="60C709E7" wp14:editId="4ED3C214">
                      <wp:simplePos x="0" y="0"/>
                      <wp:positionH relativeFrom="column">
                        <wp:posOffset>8180070</wp:posOffset>
                      </wp:positionH>
                      <wp:positionV relativeFrom="paragraph">
                        <wp:posOffset>250190</wp:posOffset>
                      </wp:positionV>
                      <wp:extent cx="500380" cy="233045"/>
                      <wp:effectExtent l="0" t="0" r="0" b="0"/>
                      <wp:wrapNone/>
                      <wp:docPr id="16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F1ABEC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55D66B0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0C709E7" id="_x0000_s1069" type="#_x0000_t202" style="position:absolute;left:0;text-align:left;margin-left:644.1pt;margin-top:19.7pt;width:39.4pt;height:18.3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ete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" fillcolor="white [3201]" stroked="f" strokeweight=".5pt">
                      <v:textbox>
                        <w:txbxContent>
                          <w:p w14:paraId="4FF1ABEC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55D66B0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B67351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CC946F8" wp14:editId="40B4596E">
                  <wp:extent cx="8859520" cy="1647825"/>
                  <wp:effectExtent l="0" t="0" r="0" b="9525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952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88C" w:rsidRPr="00F009BF" w14:paraId="3FF46FFB" w14:textId="77777777" w:rsidTr="005A78BD">
        <w:tc>
          <w:tcPr>
            <w:tcW w:w="14174" w:type="dxa"/>
          </w:tcPr>
          <w:p w14:paraId="19612C7D" w14:textId="77777777" w:rsidR="0013288C" w:rsidRPr="00F009BF" w:rsidRDefault="00027886" w:rsidP="00B67351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61D7B9C9" wp14:editId="2BFF3248">
                      <wp:simplePos x="0" y="0"/>
                      <wp:positionH relativeFrom="column">
                        <wp:posOffset>8100060</wp:posOffset>
                      </wp:positionH>
                      <wp:positionV relativeFrom="paragraph">
                        <wp:posOffset>214630</wp:posOffset>
                      </wp:positionV>
                      <wp:extent cx="500380" cy="233045"/>
                      <wp:effectExtent l="0" t="0" r="0" b="0"/>
                      <wp:wrapNone/>
                      <wp:docPr id="162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D7FBCA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60E32010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1D7B9C9" id="_x0000_s1070" type="#_x0000_t202" style="position:absolute;left:0;text-align:left;margin-left:637.8pt;margin-top:16.9pt;width:39.4pt;height:18.3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JYZ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" fillcolor="white [3201]" stroked="f" strokeweight=".5pt">
                      <v:textbox>
                        <w:txbxContent>
                          <w:p w14:paraId="08D7FBCA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60E32010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7838BAF6" wp14:editId="33696229">
                      <wp:simplePos x="0" y="0"/>
                      <wp:positionH relativeFrom="column">
                        <wp:posOffset>5546725</wp:posOffset>
                      </wp:positionH>
                      <wp:positionV relativeFrom="paragraph">
                        <wp:posOffset>214630</wp:posOffset>
                      </wp:positionV>
                      <wp:extent cx="1682115" cy="966470"/>
                      <wp:effectExtent l="0" t="0" r="0" b="0"/>
                      <wp:wrapNone/>
                      <wp:docPr id="188" name="Text Box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82115" cy="9664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9253FFA" w14:textId="77777777" w:rsidR="00355788" w:rsidRDefault="00027886" w:rsidP="00305ECE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2586" w:dyaOrig="2282" w14:anchorId="71C3D4F4">
                                      <v:shape id="_x0000_i1048" type="#_x0000_t75" style="width:111.6pt;height:99.05pt">
                                        <v:imagedata r:id="rId84" o:title=""/>
                                      </v:shape>
                                      <o:OLEObject Type="Embed" ProgID="ChemDraw.Document.6.0" ShapeID="_x0000_i1048" DrawAspect="Content" ObjectID="_1781860930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838BAF6" id="Text Box 188" o:spid="_x0000_s1071" type="#_x0000_t202" style="position:absolute;left:0;text-align:left;margin-left:436.75pt;margin-top:16.9pt;width:132.45pt;height:76.1pt;z-index:251770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" fillcolor="white [3201]" stroked="f" strokeweight=".5pt">
                      <v:textbox style="mso-fit-shape-to-text:t">
                        <w:txbxContent>
                          <w:p w14:paraId="59253FFA" w14:textId="77777777" w:rsidR="00355788" w:rsidRDefault="00027886" w:rsidP="00305ECE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2586" w:dyaOrig="2282" w14:anchorId="71C3D4F4">
                                <v:shape id="_x0000_i1048" type="#_x0000_t75" style="width:111.6pt;height:99.05pt">
                                  <v:imagedata r:id="rId86" o:title=""/>
                                </v:shape>
                                <o:OLEObject Type="Embed" ProgID="ChemDraw.Document.6.0" ShapeID="_x0000_i1048" DrawAspect="Content" ObjectID="_1781818569" r:id="rId8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67351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CE77CDC" wp14:editId="07ADE615">
                  <wp:extent cx="6103982" cy="2579298"/>
                  <wp:effectExtent l="0" t="0" r="0" b="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1427" cy="2595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88C" w:rsidRPr="00F009BF" w14:paraId="78B730AB" w14:textId="77777777" w:rsidTr="005A78BD">
        <w:tc>
          <w:tcPr>
            <w:tcW w:w="14174" w:type="dxa"/>
          </w:tcPr>
          <w:p w14:paraId="1F78CF58" w14:textId="77777777" w:rsidR="0013288C" w:rsidRPr="00F009BF" w:rsidRDefault="007C1E19" w:rsidP="00B752E9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C9437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B752E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C9437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um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866D3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kaempferol 3-</w:t>
            </w:r>
            <w:r w:rsidR="00866D3F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866D3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</w:t>
            </w:r>
            <w:r w:rsidR="00866D3F" w:rsidRPr="00F009BF">
              <w:rPr>
                <w:rFonts w:ascii="Symbol" w:hAnsi="Symbol" w:cstheme="majorBidi"/>
                <w:b/>
                <w:bCs/>
                <w:color w:val="000000"/>
                <w:sz w:val="24"/>
                <w:szCs w:val="24"/>
              </w:rPr>
              <w:t></w:t>
            </w:r>
            <w:r w:rsidR="00866D3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L-arabinoside</w:t>
            </w:r>
            <w:r w:rsidR="00B752E9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</w:t>
            </w:r>
            <w:r w:rsidR="001C653E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27)</w:t>
            </w:r>
          </w:p>
        </w:tc>
      </w:tr>
    </w:tbl>
    <w:p w14:paraId="26D2F7D3" w14:textId="77777777" w:rsidR="0013288C" w:rsidRPr="00F009BF" w:rsidRDefault="0013288C" w:rsidP="0013288C">
      <w:pPr>
        <w:tabs>
          <w:tab w:val="left" w:pos="1005"/>
        </w:tabs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9B5D2A" w:rsidRPr="00F009BF" w14:paraId="159562CC" w14:textId="77777777" w:rsidTr="005A78BD">
        <w:tc>
          <w:tcPr>
            <w:tcW w:w="14174" w:type="dxa"/>
          </w:tcPr>
          <w:p w14:paraId="067A1C1E" w14:textId="77777777" w:rsidR="009B5D2A" w:rsidRPr="00F009BF" w:rsidRDefault="00027886" w:rsidP="004D2CC4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54848" behindDoc="0" locked="0" layoutInCell="1" allowOverlap="1" wp14:anchorId="3560654F" wp14:editId="4E1B4B95">
                      <wp:simplePos x="0" y="0"/>
                      <wp:positionH relativeFrom="column">
                        <wp:posOffset>7893050</wp:posOffset>
                      </wp:positionH>
                      <wp:positionV relativeFrom="paragraph">
                        <wp:posOffset>252730</wp:posOffset>
                      </wp:positionV>
                      <wp:extent cx="500380" cy="233045"/>
                      <wp:effectExtent l="0" t="0" r="0" b="0"/>
                      <wp:wrapNone/>
                      <wp:docPr id="16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F9DEEE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6AEA3D68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560654F" id="_x0000_s1072" type="#_x0000_t202" style="position:absolute;left:0;text-align:left;margin-left:621.5pt;margin-top:19.9pt;width:39.4pt;height:18.3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nhogw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" fillcolor="white [3201]" stroked="f" strokeweight=".5pt">
                      <v:textbox>
                        <w:txbxContent>
                          <w:p w14:paraId="76F9DEEE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6AEA3D68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866D3F" w:rsidRPr="00F009BF">
              <w:rPr>
                <w:rFonts w:cs="Arial"/>
                <w:noProof/>
                <w:rtl/>
              </w:rPr>
              <w:drawing>
                <wp:inline distT="0" distB="0" distL="0" distR="0" wp14:anchorId="082F82B3" wp14:editId="21B5D243">
                  <wp:extent cx="8057071" cy="1173193"/>
                  <wp:effectExtent l="0" t="0" r="0" b="8255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57960" cy="1173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5D2A" w:rsidRPr="00F009BF" w14:paraId="42A2EDCC" w14:textId="77777777" w:rsidTr="005A78BD">
        <w:tc>
          <w:tcPr>
            <w:tcW w:w="14174" w:type="dxa"/>
          </w:tcPr>
          <w:p w14:paraId="1EFBF2EB" w14:textId="77777777" w:rsidR="009B5D2A" w:rsidRPr="00F009BF" w:rsidRDefault="00027886" w:rsidP="00A847F3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5872" behindDoc="0" locked="0" layoutInCell="1" allowOverlap="1" wp14:anchorId="575027E2" wp14:editId="3916F73F">
                      <wp:simplePos x="0" y="0"/>
                      <wp:positionH relativeFrom="column">
                        <wp:posOffset>7893050</wp:posOffset>
                      </wp:positionH>
                      <wp:positionV relativeFrom="paragraph">
                        <wp:posOffset>168275</wp:posOffset>
                      </wp:positionV>
                      <wp:extent cx="500380" cy="233045"/>
                      <wp:effectExtent l="0" t="0" r="0" b="0"/>
                      <wp:wrapNone/>
                      <wp:docPr id="159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86D645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CD6CE75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75027E2" id="_x0000_s1073" type="#_x0000_t202" style="position:absolute;left:0;text-align:left;margin-left:621.5pt;margin-top:13.25pt;width:39.4pt;height:18.3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De9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" fillcolor="white [3201]" stroked="f" strokeweight=".5pt">
                      <v:textbox>
                        <w:txbxContent>
                          <w:p w14:paraId="1186D645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CD6CE75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A847F3" w:rsidRPr="00F009BF">
              <w:rPr>
                <w:rFonts w:cs="Arial"/>
                <w:noProof/>
                <w:rtl/>
              </w:rPr>
              <w:drawing>
                <wp:inline distT="0" distB="0" distL="0" distR="0" wp14:anchorId="4118062D" wp14:editId="51B1C177">
                  <wp:extent cx="7591243" cy="1173193"/>
                  <wp:effectExtent l="0" t="0" r="0" b="8255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92389" cy="1173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5D2A" w:rsidRPr="00F009BF" w14:paraId="5B509DD8" w14:textId="77777777" w:rsidTr="005A78BD">
        <w:tc>
          <w:tcPr>
            <w:tcW w:w="14174" w:type="dxa"/>
          </w:tcPr>
          <w:p w14:paraId="7F898F6F" w14:textId="77777777" w:rsidR="009B5D2A" w:rsidRPr="00F009BF" w:rsidRDefault="00027886" w:rsidP="00A847F3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0816" behindDoc="0" locked="0" layoutInCell="1" allowOverlap="1" wp14:anchorId="2B57D942" wp14:editId="64368973">
                      <wp:simplePos x="0" y="0"/>
                      <wp:positionH relativeFrom="column">
                        <wp:posOffset>7867015</wp:posOffset>
                      </wp:positionH>
                      <wp:positionV relativeFrom="paragraph">
                        <wp:posOffset>453390</wp:posOffset>
                      </wp:positionV>
                      <wp:extent cx="361950" cy="310515"/>
                      <wp:effectExtent l="0" t="0" r="0" b="0"/>
                      <wp:wrapNone/>
                      <wp:docPr id="158" name=" 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F64E73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B57D942" id=" 245" o:spid="_x0000_s1074" type="#_x0000_t202" style="position:absolute;left:0;text-align:left;margin-left:619.45pt;margin-top:35.7pt;width:28.5pt;height:24.4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" strokecolor="white [3212]">
                      <v:path arrowok="t"/>
                      <v:textbox>
                        <w:txbxContent>
                          <w:p w14:paraId="4AF64E73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1B43DDC4" wp14:editId="159F6BA4">
                      <wp:simplePos x="0" y="0"/>
                      <wp:positionH relativeFrom="column">
                        <wp:posOffset>5684520</wp:posOffset>
                      </wp:positionH>
                      <wp:positionV relativeFrom="paragraph">
                        <wp:posOffset>100330</wp:posOffset>
                      </wp:positionV>
                      <wp:extent cx="1664970" cy="776605"/>
                      <wp:effectExtent l="0" t="0" r="0" b="0"/>
                      <wp:wrapNone/>
                      <wp:docPr id="189" name="Text Box 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64970" cy="7766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26D538" w14:textId="77777777" w:rsidR="00355788" w:rsidRDefault="00027886" w:rsidP="0011449A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2960" w14:anchorId="00CD7B4C">
                                      <v:shape id="_x0000_i1050" type="#_x0000_t75" style="width:120.05pt;height:96.65pt">
                                        <v:imagedata r:id="rId91" o:title=""/>
                                      </v:shape>
                                      <o:OLEObject Type="Embed" ProgID="ChemDraw.Document.6.0" ShapeID="_x0000_i1050" DrawAspect="Content" ObjectID="_1781860931" r:id="rId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B43DDC4" id="Text Box 189" o:spid="_x0000_s1075" type="#_x0000_t202" style="position:absolute;left:0;text-align:left;margin-left:447.6pt;margin-top:7.9pt;width:131.1pt;height:61.15pt;z-index:251771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" fillcolor="white [3201]" stroked="f" strokeweight=".5pt">
                      <v:textbox style="mso-fit-shape-to-text:t">
                        <w:txbxContent>
                          <w:p w14:paraId="4F26D538" w14:textId="77777777" w:rsidR="00355788" w:rsidRDefault="00027886" w:rsidP="0011449A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2960" w14:anchorId="00CD7B4C">
                                <v:shape id="_x0000_i1050" type="#_x0000_t75" style="width:120.05pt;height:96.65pt">
                                  <v:imagedata r:id="rId93" o:title=""/>
                                </v:shape>
                                <o:OLEObject Type="Embed" ProgID="ChemDraw.Document.6.0" ShapeID="_x0000_i1050" DrawAspect="Content" ObjectID="_1781818570" r:id="rId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847F3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FF13857" wp14:editId="040B1935">
                  <wp:extent cx="5184472" cy="2579298"/>
                  <wp:effectExtent l="0" t="0" r="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4380" cy="2584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6D3F" w:rsidRPr="00F009BF" w14:paraId="09C5487A" w14:textId="77777777" w:rsidTr="00B537BF">
        <w:tc>
          <w:tcPr>
            <w:tcW w:w="14174" w:type="dxa"/>
          </w:tcPr>
          <w:p w14:paraId="3EC43F83" w14:textId="77777777" w:rsidR="00866D3F" w:rsidRPr="00F009BF" w:rsidRDefault="00643D1A" w:rsidP="001C653E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11449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3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of </w:t>
            </w:r>
            <w:r w:rsidR="0011449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kaempferol</w:t>
            </w:r>
            <w:r w:rsidR="0034452C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3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- </w:t>
            </w:r>
            <w:r w:rsidRPr="00F009BF">
              <w:rPr>
                <w:rFonts w:ascii="Symbol" w:hAnsi="Symbol" w:cstheme="majorBidi"/>
                <w:b/>
                <w:bCs/>
                <w:color w:val="000000"/>
                <w:sz w:val="24"/>
                <w:szCs w:val="24"/>
              </w:rPr>
              <w:t>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L-rhamnoside</w:t>
            </w:r>
            <w:r w:rsidR="001C653E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43)</w:t>
            </w:r>
          </w:p>
        </w:tc>
      </w:tr>
      <w:tr w:rsidR="00C9019D" w:rsidRPr="00F009BF" w14:paraId="1BFDB547" w14:textId="77777777" w:rsidTr="00B537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707A3986" w14:textId="77777777" w:rsidR="00C9019D" w:rsidRPr="00F009BF" w:rsidRDefault="00027886" w:rsidP="00134153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53824" behindDoc="0" locked="0" layoutInCell="1" allowOverlap="1" wp14:anchorId="38D2B130" wp14:editId="05E45B5A">
                      <wp:simplePos x="0" y="0"/>
                      <wp:positionH relativeFrom="column">
                        <wp:posOffset>8128635</wp:posOffset>
                      </wp:positionH>
                      <wp:positionV relativeFrom="paragraph">
                        <wp:posOffset>213995</wp:posOffset>
                      </wp:positionV>
                      <wp:extent cx="500380" cy="233045"/>
                      <wp:effectExtent l="0" t="0" r="0" b="0"/>
                      <wp:wrapNone/>
                      <wp:docPr id="15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FCB164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5A2E25A3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8D2B130" id="_x0000_s1076" type="#_x0000_t202" style="position:absolute;left:0;text-align:left;margin-left:640.05pt;margin-top:16.85pt;width:39.4pt;height:18.3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iU6gQ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" fillcolor="white [3201]" stroked="f" strokeweight=".5pt">
                      <v:textbox>
                        <w:txbxContent>
                          <w:p w14:paraId="55FCB164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5A2E25A3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34153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491482A" wp14:editId="748A3D22">
                  <wp:extent cx="7401463" cy="1147313"/>
                  <wp:effectExtent l="0" t="0" r="0" b="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06796" cy="114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19D" w:rsidRPr="00F009BF" w14:paraId="421E2963" w14:textId="77777777" w:rsidTr="00B537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6F203856" w14:textId="77777777" w:rsidR="00C9019D" w:rsidRPr="00F009BF" w:rsidRDefault="00027886" w:rsidP="00134153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2800" behindDoc="0" locked="0" layoutInCell="1" allowOverlap="1" wp14:anchorId="7658454C" wp14:editId="33676FDE">
                      <wp:simplePos x="0" y="0"/>
                      <wp:positionH relativeFrom="column">
                        <wp:posOffset>8128635</wp:posOffset>
                      </wp:positionH>
                      <wp:positionV relativeFrom="paragraph">
                        <wp:posOffset>38735</wp:posOffset>
                      </wp:positionV>
                      <wp:extent cx="500380" cy="233045"/>
                      <wp:effectExtent l="0" t="0" r="0" b="0"/>
                      <wp:wrapNone/>
                      <wp:docPr id="15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F2D8F06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11D4DA22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658454C" id="_x0000_s1077" type="#_x0000_t202" style="position:absolute;left:0;text-align:left;margin-left:640.05pt;margin-top:3.05pt;width:39.4pt;height:18.3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" fillcolor="white [3201]" stroked="f" strokeweight=".5pt">
                      <v:textbox>
                        <w:txbxContent>
                          <w:p w14:paraId="7F2D8F06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11D4DA22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134153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23B69D9" wp14:editId="5C586746">
                  <wp:extent cx="8022557" cy="992038"/>
                  <wp:effectExtent l="0" t="0" r="0" b="0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8839" cy="994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19D" w:rsidRPr="00F009BF" w14:paraId="553E7379" w14:textId="77777777" w:rsidTr="00B537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1A269568" w14:textId="77777777" w:rsidR="00C9019D" w:rsidRPr="00F009BF" w:rsidRDefault="00027886" w:rsidP="00C7333F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467EC02C" wp14:editId="079F265D">
                      <wp:simplePos x="0" y="0"/>
                      <wp:positionH relativeFrom="column">
                        <wp:posOffset>8186420</wp:posOffset>
                      </wp:positionH>
                      <wp:positionV relativeFrom="paragraph">
                        <wp:posOffset>489585</wp:posOffset>
                      </wp:positionV>
                      <wp:extent cx="361950" cy="310515"/>
                      <wp:effectExtent l="0" t="0" r="0" b="0"/>
                      <wp:wrapNone/>
                      <wp:docPr id="153" name="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519798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67EC02C" id=" 246" o:spid="_x0000_s1078" type="#_x0000_t202" style="position:absolute;left:0;text-align:left;margin-left:644.6pt;margin-top:38.55pt;width:28.5pt;height:24.4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wapKAIAAFI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63519798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7F8F711C" wp14:editId="3CF32945">
                      <wp:simplePos x="0" y="0"/>
                      <wp:positionH relativeFrom="column">
                        <wp:posOffset>5503545</wp:posOffset>
                      </wp:positionH>
                      <wp:positionV relativeFrom="paragraph">
                        <wp:posOffset>375920</wp:posOffset>
                      </wp:positionV>
                      <wp:extent cx="1647825" cy="957580"/>
                      <wp:effectExtent l="0" t="0" r="0" b="0"/>
                      <wp:wrapNone/>
                      <wp:docPr id="190" name="Text Box 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47825" cy="9575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64EF9A" w14:textId="77777777" w:rsidR="00355788" w:rsidRDefault="00027886" w:rsidP="0011449A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950" w:dyaOrig="1807" w14:anchorId="65FFC063">
                                      <v:shape id="_x0000_i1052" type="#_x0000_t75" style="width:182.3pt;height:82.2pt">
                                        <v:imagedata r:id="rId98" o:title=""/>
                                      </v:shape>
                                      <o:OLEObject Type="Embed" ProgID="ChemDraw.Document.6.0" ShapeID="_x0000_i1052" DrawAspect="Content" ObjectID="_1781860932" r:id="rId9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F8F711C" id="Text Box 190" o:spid="_x0000_s1079" type="#_x0000_t202" style="position:absolute;left:0;text-align:left;margin-left:433.35pt;margin-top:29.6pt;width:129.75pt;height:75.4pt;z-index:251772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" fillcolor="white [3201]" stroked="f" strokeweight=".5pt">
                      <v:textbox style="mso-fit-shape-to-text:t">
                        <w:txbxContent>
                          <w:p w14:paraId="2564EF9A" w14:textId="77777777" w:rsidR="00355788" w:rsidRDefault="00027886" w:rsidP="0011449A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950" w:dyaOrig="1807" w14:anchorId="65FFC063">
                                <v:shape id="_x0000_i1052" type="#_x0000_t75" style="width:182.3pt;height:82.2pt">
                                  <v:imagedata r:id="rId100" o:title=""/>
                                </v:shape>
                                <o:OLEObject Type="Embed" ProgID="ChemDraw.Document.6.0" ShapeID="_x0000_i1052" DrawAspect="Content" ObjectID="_1781818571" r:id="rId10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7333F" w:rsidRPr="00F009BF">
              <w:rPr>
                <w:rFonts w:cs="Arial"/>
                <w:noProof/>
                <w:rtl/>
              </w:rPr>
              <w:drawing>
                <wp:inline distT="0" distB="0" distL="0" distR="0" wp14:anchorId="57831DB2" wp14:editId="5C172980">
                  <wp:extent cx="4597879" cy="2853998"/>
                  <wp:effectExtent l="0" t="0" r="0" b="381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2071" cy="28628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019D" w:rsidRPr="00F009BF" w14:paraId="655B953E" w14:textId="77777777" w:rsidTr="00B537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74" w:type="dxa"/>
            <w:tcBorders>
              <w:top w:val="nil"/>
              <w:left w:val="nil"/>
              <w:bottom w:val="nil"/>
              <w:right w:val="nil"/>
            </w:tcBorders>
          </w:tcPr>
          <w:p w14:paraId="57E0C7BD" w14:textId="77777777" w:rsidR="00C9019D" w:rsidRPr="00F009BF" w:rsidRDefault="00F02828" w:rsidP="001C653E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11449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4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70131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kanin 4'-</w:t>
            </w:r>
            <w:r w:rsidR="00701317" w:rsidRPr="00F009B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O</w:t>
            </w:r>
            <w:r w:rsidR="00701317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-glucoside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(34)</w:t>
            </w:r>
          </w:p>
        </w:tc>
      </w:tr>
    </w:tbl>
    <w:p w14:paraId="057967D5" w14:textId="77777777" w:rsidR="009B5D2A" w:rsidRPr="00F009BF" w:rsidRDefault="009B5D2A" w:rsidP="009B5D2A">
      <w:pPr>
        <w:tabs>
          <w:tab w:val="left" w:pos="1005"/>
        </w:tabs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6020AA" w:rsidRPr="00F009BF" w14:paraId="622AF199" w14:textId="77777777" w:rsidTr="00ED53FB">
        <w:tc>
          <w:tcPr>
            <w:tcW w:w="14174" w:type="dxa"/>
          </w:tcPr>
          <w:p w14:paraId="1D9116F8" w14:textId="77777777" w:rsidR="006020AA" w:rsidRPr="00F009BF" w:rsidRDefault="00027886" w:rsidP="003E7695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1776" behindDoc="0" locked="0" layoutInCell="1" allowOverlap="1" wp14:anchorId="7FA00CA8" wp14:editId="3A127E38">
                      <wp:simplePos x="0" y="0"/>
                      <wp:positionH relativeFrom="column">
                        <wp:posOffset>7935595</wp:posOffset>
                      </wp:positionH>
                      <wp:positionV relativeFrom="paragraph">
                        <wp:posOffset>123825</wp:posOffset>
                      </wp:positionV>
                      <wp:extent cx="500380" cy="233045"/>
                      <wp:effectExtent l="0" t="0" r="0" b="0"/>
                      <wp:wrapNone/>
                      <wp:docPr id="15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95BA744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4C2CC1D4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FA00CA8" id="_x0000_s1080" type="#_x0000_t202" style="position:absolute;left:0;text-align:left;margin-left:624.85pt;margin-top:9.75pt;width:39.4pt;height:18.3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/nZ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" fillcolor="white [3201]" stroked="f" strokeweight=".5pt">
                      <v:textbox>
                        <w:txbxContent>
                          <w:p w14:paraId="795BA744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4C2CC1D4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3E7695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281077A" wp14:editId="5B08CB0E">
                  <wp:extent cx="7512465" cy="1207698"/>
                  <wp:effectExtent l="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43374" cy="1212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0AA" w:rsidRPr="00F009BF" w14:paraId="5E61585C" w14:textId="77777777" w:rsidTr="00ED53FB">
        <w:tc>
          <w:tcPr>
            <w:tcW w:w="14174" w:type="dxa"/>
          </w:tcPr>
          <w:p w14:paraId="24835BB1" w14:textId="77777777" w:rsidR="006020AA" w:rsidRPr="00F009BF" w:rsidRDefault="00027886" w:rsidP="00BF73B3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7B62BC1D" wp14:editId="15D7912F">
                      <wp:simplePos x="0" y="0"/>
                      <wp:positionH relativeFrom="column">
                        <wp:posOffset>7935595</wp:posOffset>
                      </wp:positionH>
                      <wp:positionV relativeFrom="paragraph">
                        <wp:posOffset>103505</wp:posOffset>
                      </wp:positionV>
                      <wp:extent cx="500380" cy="233045"/>
                      <wp:effectExtent l="0" t="0" r="0" b="0"/>
                      <wp:wrapNone/>
                      <wp:docPr id="15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CA6BF2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19C2A9B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B62BC1D" id="_x0000_s1081" type="#_x0000_t202" style="position:absolute;left:0;text-align:left;margin-left:624.85pt;margin-top:8.15pt;width:39.4pt;height:18.3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" fillcolor="white [3201]" stroked="f" strokeweight=".5pt">
                      <v:textbox>
                        <w:txbxContent>
                          <w:p w14:paraId="75CA6BF2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19C2A9B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BF73B3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09E97A3D" wp14:editId="5D03388C">
                  <wp:extent cx="8246769" cy="1138687"/>
                  <wp:effectExtent l="0" t="0" r="1905" b="4445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64285" cy="1141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0AA" w:rsidRPr="00F009BF" w14:paraId="0BA0A562" w14:textId="77777777" w:rsidTr="00ED53FB">
        <w:tc>
          <w:tcPr>
            <w:tcW w:w="14174" w:type="dxa"/>
          </w:tcPr>
          <w:p w14:paraId="5787B110" w14:textId="77777777" w:rsidR="006020AA" w:rsidRPr="00F009BF" w:rsidRDefault="00027886" w:rsidP="00D22F38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5F9D2A26" wp14:editId="2B66E519">
                      <wp:simplePos x="0" y="0"/>
                      <wp:positionH relativeFrom="column">
                        <wp:posOffset>7950200</wp:posOffset>
                      </wp:positionH>
                      <wp:positionV relativeFrom="paragraph">
                        <wp:posOffset>423545</wp:posOffset>
                      </wp:positionV>
                      <wp:extent cx="361950" cy="310515"/>
                      <wp:effectExtent l="0" t="0" r="0" b="0"/>
                      <wp:wrapNone/>
                      <wp:docPr id="149" name="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3F8271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F9D2A26" id=" 247" o:spid="_x0000_s1082" type="#_x0000_t202" style="position:absolute;left:0;text-align:left;margin-left:626pt;margin-top:33.35pt;width:28.5pt;height:24.45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" strokecolor="white [3212]">
                      <v:path arrowok="t"/>
                      <v:textbox>
                        <w:txbxContent>
                          <w:p w14:paraId="2C3F8271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256FBC23" wp14:editId="4A914C34">
                      <wp:simplePos x="0" y="0"/>
                      <wp:positionH relativeFrom="column">
                        <wp:posOffset>5762625</wp:posOffset>
                      </wp:positionH>
                      <wp:positionV relativeFrom="paragraph">
                        <wp:posOffset>212090</wp:posOffset>
                      </wp:positionV>
                      <wp:extent cx="1725295" cy="1052195"/>
                      <wp:effectExtent l="0" t="0" r="0" b="0"/>
                      <wp:wrapNone/>
                      <wp:docPr id="191" name="Text Box 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25295" cy="105219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14E72E" w14:textId="77777777" w:rsidR="00355788" w:rsidRDefault="00027886" w:rsidP="00946B32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 w:rsidRPr="006C0A63">
                                    <w:rPr>
                                      <w:noProof/>
                                    </w:rPr>
                                    <w:object w:dxaOrig="2808" w:dyaOrig="2333" w14:anchorId="1F84957F">
                                      <v:shape id="_x0000_i1054" type="#_x0000_t75" style="width:116.4pt;height:96.7pt">
                                        <v:imagedata r:id="rId105" o:title=""/>
                                      </v:shape>
                                      <o:OLEObject Type="Embed" ProgID="ChemDraw.Document.6.0" ShapeID="_x0000_i1054" DrawAspect="Content" ObjectID="_1781860933" r:id="rId1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56FBC23" id="Text Box 191" o:spid="_x0000_s1083" type="#_x0000_t202" style="position:absolute;left:0;text-align:left;margin-left:453.75pt;margin-top:16.7pt;width:135.85pt;height:82.85pt;z-index:251773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" fillcolor="white [3201]" stroked="f" strokeweight=".5pt">
                      <v:textbox style="mso-fit-shape-to-text:t">
                        <w:txbxContent>
                          <w:p w14:paraId="7E14E72E" w14:textId="77777777" w:rsidR="00355788" w:rsidRDefault="00027886" w:rsidP="00946B32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 w:rsidRPr="006C0A63">
                              <w:rPr>
                                <w:noProof/>
                              </w:rPr>
                              <w:object w:dxaOrig="2808" w:dyaOrig="2333" w14:anchorId="1F84957F">
                                <v:shape id="_x0000_i1054" type="#_x0000_t75" style="width:116.4pt;height:96.7pt">
                                  <v:imagedata r:id="rId107" o:title=""/>
                                </v:shape>
                                <o:OLEObject Type="Embed" ProgID="ChemDraw.Document.6.0" ShapeID="_x0000_i1054" DrawAspect="Content" ObjectID="_1781818572" r:id="rId1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2F38" w:rsidRPr="00F009BF">
              <w:rPr>
                <w:rFonts w:cs="Arial"/>
                <w:noProof/>
                <w:rtl/>
              </w:rPr>
              <w:drawing>
                <wp:inline distT="0" distB="0" distL="0" distR="0" wp14:anchorId="4325374A" wp14:editId="05C6E7E8">
                  <wp:extent cx="4373592" cy="2363637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2141" cy="2368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0AA" w:rsidRPr="00F009BF" w14:paraId="5917C6EA" w14:textId="77777777" w:rsidTr="00ED53FB">
        <w:tc>
          <w:tcPr>
            <w:tcW w:w="14174" w:type="dxa"/>
          </w:tcPr>
          <w:p w14:paraId="2CF549AA" w14:textId="77777777" w:rsidR="006020AA" w:rsidRPr="00F009BF" w:rsidRDefault="00F02828" w:rsidP="001C653E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946B32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5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F73B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isorhamnetin 3-</w:t>
            </w:r>
            <w:r w:rsidR="005F73BA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5F73BA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glucoside</w:t>
            </w:r>
            <w:r w:rsidR="001C653E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55)</w:t>
            </w:r>
          </w:p>
        </w:tc>
      </w:tr>
    </w:tbl>
    <w:p w14:paraId="0036D5C7" w14:textId="77777777" w:rsidR="006020AA" w:rsidRPr="00F009BF" w:rsidRDefault="006020AA" w:rsidP="006020AA">
      <w:pPr>
        <w:tabs>
          <w:tab w:val="left" w:pos="1005"/>
        </w:tabs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6020AA" w:rsidRPr="00F009BF" w14:paraId="5C9D0EBC" w14:textId="77777777" w:rsidTr="000D035C">
        <w:tc>
          <w:tcPr>
            <w:tcW w:w="14174" w:type="dxa"/>
          </w:tcPr>
          <w:p w14:paraId="52B3F3CE" w14:textId="77777777" w:rsidR="006020AA" w:rsidRPr="00F009BF" w:rsidRDefault="00027886" w:rsidP="002E71A9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3ABB507A" wp14:editId="3F0B1DB4">
                      <wp:simplePos x="0" y="0"/>
                      <wp:positionH relativeFrom="column">
                        <wp:posOffset>7774940</wp:posOffset>
                      </wp:positionH>
                      <wp:positionV relativeFrom="paragraph">
                        <wp:posOffset>123825</wp:posOffset>
                      </wp:positionV>
                      <wp:extent cx="500380" cy="233045"/>
                      <wp:effectExtent l="0" t="0" r="0" b="0"/>
                      <wp:wrapNone/>
                      <wp:docPr id="14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52FFE6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4D2FE03D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ABB507A" id="_x0000_s1084" type="#_x0000_t202" style="position:absolute;left:0;text-align:left;margin-left:612.2pt;margin-top:9.75pt;width:39.4pt;height:18.3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u0mggIAAIU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" fillcolor="white [3201]" stroked="f" strokeweight=".5pt">
                      <v:textbox>
                        <w:txbxContent>
                          <w:p w14:paraId="2A52FFE6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4D2FE03D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2E71A9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87F63E0" wp14:editId="3A2747EA">
                  <wp:extent cx="8858250" cy="1647825"/>
                  <wp:effectExtent l="0" t="0" r="0" b="9525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0AA" w:rsidRPr="00F009BF" w14:paraId="30600FE6" w14:textId="77777777" w:rsidTr="000D035C">
        <w:tc>
          <w:tcPr>
            <w:tcW w:w="14174" w:type="dxa"/>
          </w:tcPr>
          <w:p w14:paraId="104B35EA" w14:textId="77777777" w:rsidR="006020AA" w:rsidRPr="00F009BF" w:rsidRDefault="00027886" w:rsidP="002E71A9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0FFEB70D" wp14:editId="39C1156F">
                      <wp:simplePos x="0" y="0"/>
                      <wp:positionH relativeFrom="column">
                        <wp:posOffset>7697470</wp:posOffset>
                      </wp:positionH>
                      <wp:positionV relativeFrom="paragraph">
                        <wp:posOffset>435610</wp:posOffset>
                      </wp:positionV>
                      <wp:extent cx="500380" cy="233045"/>
                      <wp:effectExtent l="0" t="0" r="0" b="0"/>
                      <wp:wrapNone/>
                      <wp:docPr id="14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BA34E2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418B9F76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FFEB70D" id="_x0000_s1085" type="#_x0000_t202" style="position:absolute;left:0;text-align:left;margin-left:606.1pt;margin-top:34.3pt;width:39.4pt;height:18.3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KLzgg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" fillcolor="white [3201]" stroked="f" strokeweight=".5pt">
                      <v:textbox>
                        <w:txbxContent>
                          <w:p w14:paraId="4BBA34E2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418B9F76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3F602781" wp14:editId="66D85415">
                      <wp:simplePos x="0" y="0"/>
                      <wp:positionH relativeFrom="column">
                        <wp:posOffset>5486400</wp:posOffset>
                      </wp:positionH>
                      <wp:positionV relativeFrom="paragraph">
                        <wp:posOffset>542925</wp:posOffset>
                      </wp:positionV>
                      <wp:extent cx="1664970" cy="845185"/>
                      <wp:effectExtent l="0" t="0" r="0" b="0"/>
                      <wp:wrapNone/>
                      <wp:docPr id="192" name="Text Box 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664970" cy="8451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B4F5AF6" w14:textId="77777777" w:rsidR="00355788" w:rsidRDefault="00027886" w:rsidP="0037632B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7" w:dyaOrig="3152" w14:anchorId="3C67EDEC">
                                      <v:shape id="_x0000_i1056" type="#_x0000_t75" style="width:125.95pt;height:108.6pt">
                                        <v:imagedata r:id="rId111" o:title=""/>
                                      </v:shape>
                                      <o:OLEObject Type="Embed" ProgID="ChemDraw.Document.6.0" ShapeID="_x0000_i1056" DrawAspect="Content" ObjectID="_1781860934" r:id="rId1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F602781" id="Text Box 192" o:spid="_x0000_s1086" type="#_x0000_t202" style="position:absolute;left:0;text-align:left;margin-left:6in;margin-top:42.75pt;width:131.1pt;height:66.55pt;z-index:251774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" fillcolor="white [3201]" stroked="f" strokeweight=".5pt">
                      <v:textbox style="mso-fit-shape-to-text:t">
                        <w:txbxContent>
                          <w:p w14:paraId="2B4F5AF6" w14:textId="77777777" w:rsidR="00355788" w:rsidRDefault="00027886" w:rsidP="0037632B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7" w:dyaOrig="3152" w14:anchorId="3C67EDEC">
                                <v:shape id="_x0000_i1056" type="#_x0000_t75" style="width:125.95pt;height:108.6pt">
                                  <v:imagedata r:id="rId113" o:title=""/>
                                </v:shape>
                                <o:OLEObject Type="Embed" ProgID="ChemDraw.Document.6.0" ShapeID="_x0000_i1056" DrawAspect="Content" ObjectID="_1781818573" r:id="rId1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71A9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41E89C4" wp14:editId="7297D966">
                  <wp:extent cx="4968815" cy="3046831"/>
                  <wp:effectExtent l="0" t="0" r="0" b="127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1926" cy="3048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20AA" w:rsidRPr="00F009BF" w14:paraId="1904E60A" w14:textId="77777777" w:rsidTr="000D035C">
        <w:tc>
          <w:tcPr>
            <w:tcW w:w="14174" w:type="dxa"/>
          </w:tcPr>
          <w:p w14:paraId="704EC5BD" w14:textId="77777777" w:rsidR="006020AA" w:rsidRPr="00F009BF" w:rsidRDefault="00F02828" w:rsidP="001C653E">
            <w:pPr>
              <w:tabs>
                <w:tab w:val="left" w:pos="1005"/>
              </w:tabs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BD0B04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6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C653E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um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34452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EB29E1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myricitrin</w:t>
            </w:r>
            <w:r w:rsidR="00101543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56)</w:t>
            </w:r>
          </w:p>
        </w:tc>
      </w:tr>
    </w:tbl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344157" w:rsidRPr="00F009BF" w14:paraId="67C29D38" w14:textId="77777777" w:rsidTr="001C749E">
        <w:tc>
          <w:tcPr>
            <w:tcW w:w="14174" w:type="dxa"/>
          </w:tcPr>
          <w:p w14:paraId="6BF9C334" w14:textId="77777777" w:rsidR="00344157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467C1CE9" wp14:editId="226DDE0E">
                      <wp:simplePos x="0" y="0"/>
                      <wp:positionH relativeFrom="column">
                        <wp:posOffset>7756525</wp:posOffset>
                      </wp:positionH>
                      <wp:positionV relativeFrom="paragraph">
                        <wp:posOffset>215900</wp:posOffset>
                      </wp:positionV>
                      <wp:extent cx="500380" cy="233045"/>
                      <wp:effectExtent l="0" t="0" r="0" b="0"/>
                      <wp:wrapNone/>
                      <wp:docPr id="13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341FCC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BB497B9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67C1CE9" id="_x0000_s1087" type="#_x0000_t202" style="position:absolute;left:0;text-align:left;margin-left:610.75pt;margin-top:17pt;width:39.4pt;height:18.35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6p0gQ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" fillcolor="white [3201]" stroked="f" strokeweight=".5pt">
                      <v:textbox>
                        <w:txbxContent>
                          <w:p w14:paraId="15341FCC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BB497B9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344157" w:rsidRPr="00F009BF">
              <w:rPr>
                <w:rFonts w:cs="Arial"/>
                <w:noProof/>
                <w:rtl/>
              </w:rPr>
              <w:drawing>
                <wp:inline distT="0" distB="0" distL="0" distR="0" wp14:anchorId="6BEC7688" wp14:editId="698C2921">
                  <wp:extent cx="6254702" cy="1120608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2477" cy="1123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4157" w:rsidRPr="00F009BF" w14:paraId="675E6690" w14:textId="77777777" w:rsidTr="001C749E">
        <w:tc>
          <w:tcPr>
            <w:tcW w:w="14174" w:type="dxa"/>
          </w:tcPr>
          <w:p w14:paraId="30166CF3" w14:textId="77777777" w:rsidR="00344157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4112BC37" wp14:editId="06CB7309">
                      <wp:simplePos x="0" y="0"/>
                      <wp:positionH relativeFrom="column">
                        <wp:posOffset>7771765</wp:posOffset>
                      </wp:positionH>
                      <wp:positionV relativeFrom="paragraph">
                        <wp:posOffset>52705</wp:posOffset>
                      </wp:positionV>
                      <wp:extent cx="500380" cy="233045"/>
                      <wp:effectExtent l="0" t="0" r="0" b="0"/>
                      <wp:wrapNone/>
                      <wp:docPr id="13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E41690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51425F7D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112BC37" id="_x0000_s1088" type="#_x0000_t202" style="position:absolute;left:0;text-align:left;margin-left:611.95pt;margin-top:4.15pt;width:39.4pt;height:18.3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wvQ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" fillcolor="white [3201]" stroked="f" strokeweight=".5pt">
                      <v:textbox>
                        <w:txbxContent>
                          <w:p w14:paraId="28E41690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51425F7D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344157" w:rsidRPr="00F009BF">
              <w:rPr>
                <w:rFonts w:cs="Arial"/>
                <w:noProof/>
                <w:rtl/>
              </w:rPr>
              <w:drawing>
                <wp:inline distT="0" distB="0" distL="0" distR="0" wp14:anchorId="4608C6B5" wp14:editId="59BBEE8F">
                  <wp:extent cx="6008829" cy="1251983"/>
                  <wp:effectExtent l="0" t="0" r="0" b="571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25467" cy="125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4157" w:rsidRPr="00F009BF" w14:paraId="0C343DB7" w14:textId="77777777" w:rsidTr="001C749E">
        <w:tc>
          <w:tcPr>
            <w:tcW w:w="14174" w:type="dxa"/>
          </w:tcPr>
          <w:p w14:paraId="2B919CAC" w14:textId="77777777" w:rsidR="00344157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19BBD7DE" wp14:editId="5655130C">
                      <wp:simplePos x="0" y="0"/>
                      <wp:positionH relativeFrom="column">
                        <wp:posOffset>7856220</wp:posOffset>
                      </wp:positionH>
                      <wp:positionV relativeFrom="paragraph">
                        <wp:posOffset>502920</wp:posOffset>
                      </wp:positionV>
                      <wp:extent cx="361950" cy="310515"/>
                      <wp:effectExtent l="0" t="0" r="0" b="0"/>
                      <wp:wrapNone/>
                      <wp:docPr id="134" name=" 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715AF9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9BBD7DE" id=" 248" o:spid="_x0000_s1089" type="#_x0000_t202" style="position:absolute;left:0;text-align:left;margin-left:618.6pt;margin-top:39.6pt;width:28.5pt;height:24.4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54715AF9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18C8A46E" wp14:editId="6458C71B">
                      <wp:simplePos x="0" y="0"/>
                      <wp:positionH relativeFrom="column">
                        <wp:posOffset>5970905</wp:posOffset>
                      </wp:positionH>
                      <wp:positionV relativeFrom="paragraph">
                        <wp:posOffset>120015</wp:posOffset>
                      </wp:positionV>
                      <wp:extent cx="2085340" cy="2195830"/>
                      <wp:effectExtent l="0" t="0" r="0" b="0"/>
                      <wp:wrapNone/>
                      <wp:docPr id="133" name=" 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2085340" cy="2195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441E2E" w14:textId="77777777" w:rsidR="00355788" w:rsidRDefault="00027886">
                                  <w:r>
                                    <w:rPr>
                                      <w:noProof/>
                                    </w:rPr>
                                    <w:object w:dxaOrig="4477" w:dyaOrig="4596" w14:anchorId="7A1F46D4">
                                      <v:shape id="_x0000_i1058" type="#_x0000_t75" style="width:148.2pt;height:153.05pt">
                                        <v:imagedata r:id="rId118" o:title=""/>
                                      </v:shape>
                                      <o:OLEObject Type="Embed" ProgID="ChemDraw.Document.6.0" ShapeID="_x0000_i1058" DrawAspect="Content" ObjectID="_1781860935" r:id="rId1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8C8A46E" id=" 161" o:spid="_x0000_s1090" type="#_x0000_t202" style="position:absolute;left:0;text-align:left;margin-left:470.15pt;margin-top:9.45pt;width:164.2pt;height:172.9pt;z-index:251789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" strokecolor="white [3212]">
                      <v:path arrowok="t"/>
                      <v:textbox style="mso-fit-shape-to-text:t">
                        <w:txbxContent>
                          <w:p w14:paraId="11441E2E" w14:textId="77777777" w:rsidR="00355788" w:rsidRDefault="00027886">
                            <w:r>
                              <w:rPr>
                                <w:noProof/>
                              </w:rPr>
                              <w:object w:dxaOrig="4477" w:dyaOrig="4596" w14:anchorId="7A1F46D4">
                                <v:shape id="_x0000_i1058" type="#_x0000_t75" style="width:148.2pt;height:153.05pt">
                                  <v:imagedata r:id="rId120" o:title=""/>
                                </v:shape>
                                <o:OLEObject Type="Embed" ProgID="ChemDraw.Document.6.0" ShapeID="_x0000_i1058" DrawAspect="Content" ObjectID="_1781818574" r:id="rId12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44157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3CDB4B06" wp14:editId="43D9F474">
                  <wp:extent cx="4632385" cy="253616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9362" cy="2539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4157" w:rsidRPr="00F009BF" w14:paraId="1888185D" w14:textId="77777777" w:rsidTr="001C749E">
        <w:tc>
          <w:tcPr>
            <w:tcW w:w="14174" w:type="dxa"/>
          </w:tcPr>
          <w:p w14:paraId="4B30570B" w14:textId="77777777" w:rsidR="00344157" w:rsidRPr="00F009BF" w:rsidRDefault="00344157" w:rsidP="005225C8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BA558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7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225C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225C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of punicalagin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(13)</w:t>
            </w:r>
          </w:p>
        </w:tc>
      </w:tr>
    </w:tbl>
    <w:p w14:paraId="381B79AF" w14:textId="77777777" w:rsidR="000B2F95" w:rsidRPr="00F009BF" w:rsidRDefault="000B2F95" w:rsidP="000B2F95">
      <w:pPr>
        <w:bidi w:val="0"/>
        <w:rPr>
          <w:lang w:bidi="ar-EG"/>
        </w:rPr>
      </w:pP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9770B0" w:rsidRPr="00F009BF" w14:paraId="5F589B16" w14:textId="77777777" w:rsidTr="001C749E">
        <w:tc>
          <w:tcPr>
            <w:tcW w:w="14174" w:type="dxa"/>
          </w:tcPr>
          <w:p w14:paraId="1117F682" w14:textId="77777777" w:rsidR="009770B0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44608" behindDoc="0" locked="0" layoutInCell="1" allowOverlap="1" wp14:anchorId="1B83E6BA" wp14:editId="2E372638">
                      <wp:simplePos x="0" y="0"/>
                      <wp:positionH relativeFrom="column">
                        <wp:posOffset>7484110</wp:posOffset>
                      </wp:positionH>
                      <wp:positionV relativeFrom="paragraph">
                        <wp:posOffset>1113790</wp:posOffset>
                      </wp:positionV>
                      <wp:extent cx="500380" cy="233045"/>
                      <wp:effectExtent l="0" t="0" r="0" b="0"/>
                      <wp:wrapNone/>
                      <wp:docPr id="13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BF6DF4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48E9ED9A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B83E6BA" id="_x0000_s1091" type="#_x0000_t202" style="position:absolute;left:0;text-align:left;margin-left:589.3pt;margin-top:87.7pt;width:39.4pt;height:18.35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naXgQ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" fillcolor="white [3201]" stroked="f" strokeweight=".5pt">
                      <v:textbox>
                        <w:txbxContent>
                          <w:p w14:paraId="16BF6DF4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48E9ED9A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14C1F21C" wp14:editId="6F71E5C0">
                      <wp:simplePos x="0" y="0"/>
                      <wp:positionH relativeFrom="column">
                        <wp:posOffset>7447280</wp:posOffset>
                      </wp:positionH>
                      <wp:positionV relativeFrom="paragraph">
                        <wp:posOffset>213995</wp:posOffset>
                      </wp:positionV>
                      <wp:extent cx="500380" cy="233045"/>
                      <wp:effectExtent l="0" t="0" r="0" b="0"/>
                      <wp:wrapNone/>
                      <wp:docPr id="13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974F61" w14:textId="77777777" w:rsidR="00355788" w:rsidRPr="00796CB3" w:rsidRDefault="00355788" w:rsidP="00AA116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74CCE9CB" w14:textId="77777777" w:rsidR="00355788" w:rsidRPr="001C749E" w:rsidRDefault="00355788" w:rsidP="00AA116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4C1F21C" id="_x0000_s1092" type="#_x0000_t202" style="position:absolute;left:0;text-align:left;margin-left:586.4pt;margin-top:16.85pt;width:39.4pt;height:18.3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tcz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" fillcolor="white [3201]" stroked="f" strokeweight=".5pt">
                      <v:textbox>
                        <w:txbxContent>
                          <w:p w14:paraId="11974F61" w14:textId="77777777" w:rsidR="00355788" w:rsidRPr="00796CB3" w:rsidRDefault="00355788" w:rsidP="00AA1163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74CCE9CB" w14:textId="77777777" w:rsidR="00355788" w:rsidRPr="001C749E" w:rsidRDefault="00355788" w:rsidP="00AA1163"/>
                        </w:txbxContent>
                      </v:textbox>
                    </v:shape>
                  </w:pict>
                </mc:Fallback>
              </mc:AlternateContent>
            </w:r>
            <w:r w:rsidR="009770B0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F87DED2" wp14:editId="1A7C2A08">
                  <wp:extent cx="6607834" cy="1120757"/>
                  <wp:effectExtent l="0" t="0" r="2540" b="381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3912" cy="1123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70B0" w:rsidRPr="00F009BF" w14:paraId="45575536" w14:textId="77777777" w:rsidTr="001C749E">
        <w:tc>
          <w:tcPr>
            <w:tcW w:w="14174" w:type="dxa"/>
          </w:tcPr>
          <w:p w14:paraId="65428E3B" w14:textId="77777777" w:rsidR="009770B0" w:rsidRPr="00F009BF" w:rsidRDefault="009770B0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865459B" wp14:editId="502C16D6">
                  <wp:extent cx="6702721" cy="940279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10255" cy="941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70B0" w:rsidRPr="00F009BF" w14:paraId="615D207F" w14:textId="77777777" w:rsidTr="001C749E">
        <w:tc>
          <w:tcPr>
            <w:tcW w:w="14174" w:type="dxa"/>
          </w:tcPr>
          <w:p w14:paraId="426CC20C" w14:textId="77777777" w:rsidR="009770B0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4674ED2D" wp14:editId="0EBBC499">
                      <wp:simplePos x="0" y="0"/>
                      <wp:positionH relativeFrom="column">
                        <wp:posOffset>7492365</wp:posOffset>
                      </wp:positionH>
                      <wp:positionV relativeFrom="paragraph">
                        <wp:posOffset>391795</wp:posOffset>
                      </wp:positionV>
                      <wp:extent cx="361950" cy="310515"/>
                      <wp:effectExtent l="0" t="0" r="0" b="0"/>
                      <wp:wrapNone/>
                      <wp:docPr id="129" name=" 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853145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674ED2D" id=" 249" o:spid="_x0000_s1093" type="#_x0000_t202" style="position:absolute;left:0;text-align:left;margin-left:589.95pt;margin-top:30.85pt;width:28.5pt;height:24.4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" strokecolor="white [3212]">
                      <v:path arrowok="t"/>
                      <v:textbox>
                        <w:txbxContent>
                          <w:p w14:paraId="3C853145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5471CE9D" wp14:editId="2D103D3F">
                      <wp:simplePos x="0" y="0"/>
                      <wp:positionH relativeFrom="column">
                        <wp:posOffset>5391785</wp:posOffset>
                      </wp:positionH>
                      <wp:positionV relativeFrom="paragraph">
                        <wp:posOffset>219710</wp:posOffset>
                      </wp:positionV>
                      <wp:extent cx="1711960" cy="1535430"/>
                      <wp:effectExtent l="0" t="0" r="0" b="0"/>
                      <wp:wrapNone/>
                      <wp:docPr id="115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11960" cy="153543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D1D77B6" w14:textId="77777777" w:rsidR="00355788" w:rsidRDefault="00027886" w:rsidP="009770B0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987" w:dyaOrig="3158" w14:anchorId="1CED39E4">
                                      <v:shape id="_x0000_i1060" type="#_x0000_t75" style="width:125.4pt;height:99.65pt">
                                        <v:imagedata r:id="rId125" o:title=""/>
                                      </v:shape>
                                      <o:OLEObject Type="Embed" ProgID="ChemDraw.Document.6.0" ShapeID="_x0000_i1060" DrawAspect="Content" ObjectID="_1781860936" r:id="rId1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471CE9D" id="Text Box 57" o:spid="_x0000_s1094" type="#_x0000_t202" style="position:absolute;left:0;text-align:left;margin-left:424.55pt;margin-top:17.3pt;width:134.8pt;height:120.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" fillcolor="window" stroked="f" strokeweight=".5pt">
                      <v:textbox>
                        <w:txbxContent>
                          <w:p w14:paraId="4D1D77B6" w14:textId="77777777" w:rsidR="00355788" w:rsidRDefault="00027886" w:rsidP="009770B0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987" w:dyaOrig="3158" w14:anchorId="1CED39E4">
                                <v:shape id="_x0000_i1060" type="#_x0000_t75" style="width:125.4pt;height:99.65pt">
                                  <v:imagedata r:id="rId127" o:title=""/>
                                </v:shape>
                                <o:OLEObject Type="Embed" ProgID="ChemDraw.Document.6.0" ShapeID="_x0000_i1060" DrawAspect="Content" ObjectID="_1781818575" r:id="rId1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770B0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30A560D" wp14:editId="1E942B75">
                  <wp:extent cx="4209691" cy="2493034"/>
                  <wp:effectExtent l="0" t="0" r="0" b="254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5775" cy="2502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70B0" w:rsidRPr="00F009BF" w14:paraId="46DF237B" w14:textId="77777777" w:rsidTr="001C749E">
        <w:tc>
          <w:tcPr>
            <w:tcW w:w="14174" w:type="dxa"/>
          </w:tcPr>
          <w:p w14:paraId="4CB495AE" w14:textId="77777777" w:rsidR="009770B0" w:rsidRPr="00F009BF" w:rsidRDefault="009770B0" w:rsidP="005225C8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BA5580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8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 (a) XIC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225C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5225C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of digalloylglucose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(21)</w:t>
            </w:r>
          </w:p>
        </w:tc>
      </w:tr>
    </w:tbl>
    <w:p w14:paraId="7960F567" w14:textId="77777777" w:rsidR="00344157" w:rsidRPr="00F009BF" w:rsidRDefault="00344157" w:rsidP="00344157">
      <w:pPr>
        <w:bidi w:val="0"/>
        <w:rPr>
          <w:lang w:bidi="ar-EG"/>
        </w:rPr>
      </w:pP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7352CA" w:rsidRPr="00F009BF" w14:paraId="5B7B43EB" w14:textId="77777777" w:rsidTr="001C749E">
        <w:tc>
          <w:tcPr>
            <w:tcW w:w="14174" w:type="dxa"/>
          </w:tcPr>
          <w:p w14:paraId="17B37AD0" w14:textId="77777777" w:rsidR="007352C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42560" behindDoc="0" locked="0" layoutInCell="1" allowOverlap="1" wp14:anchorId="3553EF36" wp14:editId="700CBDEF">
                      <wp:simplePos x="0" y="0"/>
                      <wp:positionH relativeFrom="column">
                        <wp:posOffset>7934960</wp:posOffset>
                      </wp:positionH>
                      <wp:positionV relativeFrom="paragraph">
                        <wp:posOffset>127635</wp:posOffset>
                      </wp:positionV>
                      <wp:extent cx="500380" cy="233045"/>
                      <wp:effectExtent l="0" t="0" r="0" b="0"/>
                      <wp:wrapNone/>
                      <wp:docPr id="11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33FC7E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7C6A0DC4" w14:textId="77777777" w:rsidR="00355788" w:rsidRPr="001C749E" w:rsidRDefault="00355788" w:rsidP="00A87C3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553EF36" id="_x0000_s1095" type="#_x0000_t202" style="position:absolute;left:0;text-align:left;margin-left:624.8pt;margin-top:10.05pt;width:39.4pt;height:18.3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2Jogg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" fillcolor="white [3201]" stroked="f" strokeweight=".5pt">
                      <v:textbox>
                        <w:txbxContent>
                          <w:p w14:paraId="0333FC7E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7C6A0DC4" w14:textId="77777777" w:rsidR="00355788" w:rsidRPr="001C749E" w:rsidRDefault="00355788" w:rsidP="00A87C36"/>
                        </w:txbxContent>
                      </v:textbox>
                    </v:shape>
                  </w:pict>
                </mc:Fallback>
              </mc:AlternateContent>
            </w:r>
            <w:r w:rsidR="007352CA" w:rsidRPr="00F009BF">
              <w:rPr>
                <w:rFonts w:cs="Arial"/>
                <w:noProof/>
                <w:rtl/>
              </w:rPr>
              <w:drawing>
                <wp:inline distT="0" distB="0" distL="0" distR="0" wp14:anchorId="33DF796E" wp14:editId="1F423154">
                  <wp:extent cx="7255276" cy="1045383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66915" cy="104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2CA" w:rsidRPr="00F009BF" w14:paraId="7288AC2B" w14:textId="77777777" w:rsidTr="001C749E">
        <w:tc>
          <w:tcPr>
            <w:tcW w:w="14174" w:type="dxa"/>
          </w:tcPr>
          <w:p w14:paraId="22E97DB7" w14:textId="77777777" w:rsidR="007352C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3584" behindDoc="0" locked="0" layoutInCell="1" allowOverlap="1" wp14:anchorId="496B181D" wp14:editId="2C88FE02">
                      <wp:simplePos x="0" y="0"/>
                      <wp:positionH relativeFrom="column">
                        <wp:posOffset>7978775</wp:posOffset>
                      </wp:positionH>
                      <wp:positionV relativeFrom="paragraph">
                        <wp:posOffset>18415</wp:posOffset>
                      </wp:positionV>
                      <wp:extent cx="500380" cy="233045"/>
                      <wp:effectExtent l="0" t="0" r="0" b="0"/>
                      <wp:wrapNone/>
                      <wp:docPr id="109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F173A0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3FEDC54D" w14:textId="77777777" w:rsidR="00355788" w:rsidRPr="001C749E" w:rsidRDefault="00355788" w:rsidP="00A87C3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96B181D" id="_x0000_s1096" type="#_x0000_t202" style="position:absolute;left:0;text-align:left;margin-left:628.25pt;margin-top:1.45pt;width:39.4pt;height:18.3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ophgg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" fillcolor="white [3201]" stroked="f" strokeweight=".5pt">
                      <v:textbox>
                        <w:txbxContent>
                          <w:p w14:paraId="6EF173A0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3FEDC54D" w14:textId="77777777" w:rsidR="00355788" w:rsidRPr="001C749E" w:rsidRDefault="00355788" w:rsidP="00A87C36"/>
                        </w:txbxContent>
                      </v:textbox>
                    </v:shape>
                  </w:pict>
                </mc:Fallback>
              </mc:AlternateContent>
            </w:r>
            <w:r w:rsidR="007352C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E8554AA" wp14:editId="7C0DD199">
                  <wp:extent cx="7561690" cy="1170843"/>
                  <wp:effectExtent l="0" t="0" r="127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2115" cy="11709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2CA" w:rsidRPr="00F009BF" w14:paraId="7D365ED8" w14:textId="77777777" w:rsidTr="001C749E">
        <w:tc>
          <w:tcPr>
            <w:tcW w:w="14174" w:type="dxa"/>
          </w:tcPr>
          <w:p w14:paraId="0041F3E6" w14:textId="77777777" w:rsidR="007352CA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392EE49A" wp14:editId="5704B1E6">
                      <wp:simplePos x="0" y="0"/>
                      <wp:positionH relativeFrom="column">
                        <wp:posOffset>7927975</wp:posOffset>
                      </wp:positionH>
                      <wp:positionV relativeFrom="paragraph">
                        <wp:posOffset>567690</wp:posOffset>
                      </wp:positionV>
                      <wp:extent cx="361950" cy="310515"/>
                      <wp:effectExtent l="0" t="0" r="0" b="0"/>
                      <wp:wrapNone/>
                      <wp:docPr id="108" name=" 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7C4808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92EE49A" id=" 250" o:spid="_x0000_s1097" type="#_x0000_t202" style="position:absolute;left:0;text-align:left;margin-left:624.25pt;margin-top:44.7pt;width:28.5pt;height:24.4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457C4808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6A29A91B" wp14:editId="5B4967DE">
                      <wp:simplePos x="0" y="0"/>
                      <wp:positionH relativeFrom="column">
                        <wp:posOffset>4953635</wp:posOffset>
                      </wp:positionH>
                      <wp:positionV relativeFrom="paragraph">
                        <wp:posOffset>359410</wp:posOffset>
                      </wp:positionV>
                      <wp:extent cx="1860550" cy="1248410"/>
                      <wp:effectExtent l="0" t="0" r="0" b="0"/>
                      <wp:wrapNone/>
                      <wp:docPr id="107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860550" cy="124841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E0486D6" w14:textId="77777777" w:rsidR="00355788" w:rsidRDefault="00027886" w:rsidP="007352CA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987" w:dyaOrig="1632" w14:anchorId="53D29181">
                                      <v:shape id="_x0000_i1062" type="#_x0000_t75" style="width:131.35pt;height:54pt">
                                        <v:imagedata r:id="rId132" o:title=""/>
                                      </v:shape>
                                      <o:OLEObject Type="Embed" ProgID="ChemDraw.Document.6.0" ShapeID="_x0000_i1062" DrawAspect="Content" ObjectID="_1781860937" r:id="rId13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A29A91B" id="Text Box 60" o:spid="_x0000_s1098" type="#_x0000_t202" style="position:absolute;left:0;text-align:left;margin-left:390.05pt;margin-top:28.3pt;width:146.5pt;height:98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" fillcolor="window" stroked="f" strokeweight=".5pt">
                      <v:textbox>
                        <w:txbxContent>
                          <w:p w14:paraId="0E0486D6" w14:textId="77777777" w:rsidR="00355788" w:rsidRDefault="00027886" w:rsidP="007352CA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987" w:dyaOrig="1632" w14:anchorId="53D29181">
                                <v:shape id="_x0000_i1062" type="#_x0000_t75" style="width:131.35pt;height:54pt">
                                  <v:imagedata r:id="rId134" o:title=""/>
                                </v:shape>
                                <o:OLEObject Type="Embed" ProgID="ChemDraw.Document.6.0" ShapeID="_x0000_i1062" DrawAspect="Content" ObjectID="_1781818576" r:id="rId1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352C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2A22A18B" wp14:editId="0D9C0892">
                  <wp:extent cx="3994030" cy="2501661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5823" cy="2515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52CA" w:rsidRPr="00F009BF" w14:paraId="4D522788" w14:textId="77777777" w:rsidTr="001C749E">
        <w:tc>
          <w:tcPr>
            <w:tcW w:w="14174" w:type="dxa"/>
          </w:tcPr>
          <w:p w14:paraId="29E18FB0" w14:textId="77777777" w:rsidR="007352CA" w:rsidRPr="00F009BF" w:rsidRDefault="006D386D" w:rsidP="00101543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</w:t>
            </w:r>
            <w:r w:rsidR="0052585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19</w:t>
            </w:r>
            <w:r w:rsidR="007352C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 (a) XIC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="007352C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,  (b) 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a</w:t>
            </w:r>
            <w:r w:rsidR="007352CA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of monogalloylglucose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(28)</w:t>
            </w:r>
          </w:p>
        </w:tc>
      </w:tr>
    </w:tbl>
    <w:p w14:paraId="63C36904" w14:textId="77777777" w:rsidR="009770B0" w:rsidRPr="00F009BF" w:rsidRDefault="009770B0" w:rsidP="009770B0">
      <w:pPr>
        <w:bidi w:val="0"/>
        <w:rPr>
          <w:lang w:bidi="ar-EG"/>
        </w:rPr>
      </w:pP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8D7CAF" w:rsidRPr="00F009BF" w14:paraId="60EAA54B" w14:textId="77777777" w:rsidTr="001C749E">
        <w:tc>
          <w:tcPr>
            <w:tcW w:w="14174" w:type="dxa"/>
          </w:tcPr>
          <w:p w14:paraId="5AA0ABC6" w14:textId="77777777" w:rsidR="008D7CAF" w:rsidRPr="00F009BF" w:rsidRDefault="00027886" w:rsidP="001C749E">
            <w:pPr>
              <w:tabs>
                <w:tab w:val="left" w:pos="3863"/>
              </w:tabs>
              <w:bidi w:val="0"/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36018FEC" wp14:editId="74FB2420">
                      <wp:simplePos x="0" y="0"/>
                      <wp:positionH relativeFrom="column">
                        <wp:posOffset>7704455</wp:posOffset>
                      </wp:positionH>
                      <wp:positionV relativeFrom="paragraph">
                        <wp:posOffset>231775</wp:posOffset>
                      </wp:positionV>
                      <wp:extent cx="500380" cy="233045"/>
                      <wp:effectExtent l="0" t="0" r="0" b="0"/>
                      <wp:wrapNone/>
                      <wp:docPr id="10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0EF1A2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1F58C239" w14:textId="77777777" w:rsidR="00355788" w:rsidRPr="001C749E" w:rsidRDefault="00355788" w:rsidP="00A87C3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6018FEC" id="_x0000_s1099" type="#_x0000_t202" style="position:absolute;left:0;text-align:left;margin-left:606.65pt;margin-top:18.25pt;width:39.4pt;height:18.3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ivF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" fillcolor="white [3201]" stroked="f" strokeweight=".5pt">
                      <v:textbox>
                        <w:txbxContent>
                          <w:p w14:paraId="730EF1A2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1F58C239" w14:textId="77777777" w:rsidR="00355788" w:rsidRPr="001C749E" w:rsidRDefault="00355788" w:rsidP="00A87C36"/>
                        </w:txbxContent>
                      </v:textbox>
                    </v:shape>
                  </w:pict>
                </mc:Fallback>
              </mc:AlternateContent>
            </w:r>
            <w:r w:rsidR="008D7CAF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1A5E632" wp14:editId="347CEEB2">
                  <wp:extent cx="8858250" cy="12858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0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CAF" w:rsidRPr="00F009BF" w14:paraId="759D41C8" w14:textId="77777777" w:rsidTr="001C749E">
        <w:tc>
          <w:tcPr>
            <w:tcW w:w="14174" w:type="dxa"/>
          </w:tcPr>
          <w:p w14:paraId="24D40A56" w14:textId="77777777" w:rsidR="008D7CAF" w:rsidRPr="00F009BF" w:rsidRDefault="00027886" w:rsidP="001C749E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41536" behindDoc="0" locked="0" layoutInCell="1" allowOverlap="1" wp14:anchorId="37DDF709" wp14:editId="595ADBFA">
                      <wp:simplePos x="0" y="0"/>
                      <wp:positionH relativeFrom="column">
                        <wp:posOffset>7704455</wp:posOffset>
                      </wp:positionH>
                      <wp:positionV relativeFrom="paragraph">
                        <wp:posOffset>616585</wp:posOffset>
                      </wp:positionV>
                      <wp:extent cx="500380" cy="233045"/>
                      <wp:effectExtent l="0" t="0" r="0" b="0"/>
                      <wp:wrapNone/>
                      <wp:docPr id="10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1FCFC1" w14:textId="77777777" w:rsidR="00355788" w:rsidRPr="00796CB3" w:rsidRDefault="00355788" w:rsidP="00A87C3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25722982" w14:textId="77777777" w:rsidR="00355788" w:rsidRPr="001C749E" w:rsidRDefault="00355788" w:rsidP="00A87C3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7DDF709" id="_x0000_s1100" type="#_x0000_t202" style="position:absolute;left:0;text-align:left;margin-left:606.65pt;margin-top:48.55pt;width:39.4pt;height:18.3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1aC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" fillcolor="white [3201]" stroked="f" strokeweight=".5pt">
                      <v:textbox>
                        <w:txbxContent>
                          <w:p w14:paraId="7E1FCFC1" w14:textId="77777777" w:rsidR="00355788" w:rsidRPr="00796CB3" w:rsidRDefault="00355788" w:rsidP="00A87C36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25722982" w14:textId="77777777" w:rsidR="00355788" w:rsidRPr="001C749E" w:rsidRDefault="00355788" w:rsidP="00A87C36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DB5D925" wp14:editId="14581352">
                      <wp:simplePos x="0" y="0"/>
                      <wp:positionH relativeFrom="column">
                        <wp:posOffset>5040630</wp:posOffset>
                      </wp:positionH>
                      <wp:positionV relativeFrom="paragraph">
                        <wp:posOffset>704850</wp:posOffset>
                      </wp:positionV>
                      <wp:extent cx="1939925" cy="993775"/>
                      <wp:effectExtent l="0" t="0" r="0" b="0"/>
                      <wp:wrapNone/>
                      <wp:docPr id="100" name="Text Box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939925" cy="9937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0568117A" w14:textId="77777777" w:rsidR="00355788" w:rsidRDefault="00027886" w:rsidP="008D7CAF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674" w:dyaOrig="2314" w14:anchorId="5024EC1C">
                                      <v:shape id="_x0000_i1064" type="#_x0000_t75" style="width:127.3pt;height:80.4pt">
                                        <v:imagedata r:id="rId138" o:title=""/>
                                      </v:shape>
                                      <o:OLEObject Type="Embed" ProgID="ChemDraw.Document.6.0" ShapeID="_x0000_i1064" DrawAspect="Content" ObjectID="_1781860938" r:id="rId1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DB5D925" id="Text Box 68" o:spid="_x0000_s1101" type="#_x0000_t202" style="position:absolute;left:0;text-align:left;margin-left:396.9pt;margin-top:55.5pt;width:152.75pt;height:78.25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" fillcolor="window" stroked="f" strokeweight=".5pt">
                      <v:textbox style="mso-fit-shape-to-text:t">
                        <w:txbxContent>
                          <w:p w14:paraId="0568117A" w14:textId="77777777" w:rsidR="00355788" w:rsidRDefault="00027886" w:rsidP="008D7CAF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674" w:dyaOrig="2314" w14:anchorId="5024EC1C">
                                <v:shape id="_x0000_i1064" type="#_x0000_t75" style="width:127.3pt;height:80.4pt">
                                  <v:imagedata r:id="rId140" o:title=""/>
                                </v:shape>
                                <o:OLEObject Type="Embed" ProgID="ChemDraw.Document.6.0" ShapeID="_x0000_i1064" DrawAspect="Content" ObjectID="_1781818577" r:id="rId1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D7CAF" w:rsidRPr="00F009BF">
              <w:rPr>
                <w:rFonts w:cs="Arial"/>
                <w:noProof/>
                <w:rtl/>
              </w:rPr>
              <w:drawing>
                <wp:inline distT="0" distB="0" distL="0" distR="0" wp14:anchorId="11E9F115" wp14:editId="56D26042">
                  <wp:extent cx="3601031" cy="2944655"/>
                  <wp:effectExtent l="0" t="0" r="0" b="825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721" cy="2944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CAF" w:rsidRPr="00F009BF" w14:paraId="49B5FA30" w14:textId="77777777" w:rsidTr="001C749E">
        <w:tc>
          <w:tcPr>
            <w:tcW w:w="14174" w:type="dxa"/>
          </w:tcPr>
          <w:p w14:paraId="2CF18CDE" w14:textId="77777777" w:rsidR="008D7CAF" w:rsidRPr="00F009BF" w:rsidRDefault="007A4155" w:rsidP="0034452C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0</w:t>
            </w:r>
            <w:r w:rsidR="008D7CA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:</w:t>
            </w:r>
            <w:r w:rsidR="009A17E1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8D7CA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(a) XIC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chromatogram</w:t>
            </w:r>
            <w:r w:rsidR="008D7CA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 and (b) MS</w:t>
            </w:r>
            <w:r w:rsidR="008D7CA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="00355788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101543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spectrum</w:t>
            </w:r>
            <w:r w:rsidR="008D7CAF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of</w:t>
            </w:r>
            <w:r w:rsidR="00B575FC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="008D7CA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3,4,3</w:t>
            </w:r>
            <w:r w:rsidR="008D7CA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  <w:vertAlign w:val="superscript"/>
              </w:rPr>
              <w:t>'</w:t>
            </w:r>
            <w:r w:rsidR="008D7CA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</w:t>
            </w:r>
            <w:r w:rsidR="0034452C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t</w:t>
            </w:r>
            <w:r w:rsidR="008D7CA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ri-</w:t>
            </w:r>
            <w:r w:rsidR="008D7CAF" w:rsidRPr="00F009BF"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  <w:t>O</w:t>
            </w:r>
            <w:r w:rsidR="008D7CAF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-methylellagic acid</w:t>
            </w:r>
            <w:r w:rsidR="00101543"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(29)</w:t>
            </w:r>
          </w:p>
        </w:tc>
      </w:tr>
    </w:tbl>
    <w:p w14:paraId="654BDF99" w14:textId="77777777" w:rsidR="004051AB" w:rsidRPr="00F009BF" w:rsidRDefault="004051AB" w:rsidP="004051AB">
      <w:pPr>
        <w:bidi w:val="0"/>
        <w:rPr>
          <w:lang w:bidi="ar-EG"/>
        </w:rPr>
      </w:pPr>
    </w:p>
    <w:p w14:paraId="2ACDDA75" w14:textId="77777777" w:rsidR="004051AB" w:rsidRPr="00F009BF" w:rsidRDefault="004051AB" w:rsidP="004051AB">
      <w:pPr>
        <w:bidi w:val="0"/>
        <w:rPr>
          <w:lang w:bidi="ar-EG"/>
        </w:rPr>
      </w:pPr>
    </w:p>
    <w:p w14:paraId="3642873B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0367FE" w:rsidRPr="00F009BF" w14:paraId="1B259B1B" w14:textId="77777777" w:rsidTr="0040719A">
        <w:trPr>
          <w:jc w:val="center"/>
        </w:trPr>
        <w:tc>
          <w:tcPr>
            <w:tcW w:w="14174" w:type="dxa"/>
          </w:tcPr>
          <w:p w14:paraId="314ABC46" w14:textId="77777777" w:rsidR="000367FE" w:rsidRPr="00F009BF" w:rsidRDefault="00027886" w:rsidP="000367FE">
            <w:pPr>
              <w:bidi w:val="0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2496" behindDoc="0" locked="0" layoutInCell="1" allowOverlap="1" wp14:anchorId="5FC3B591" wp14:editId="72196399">
                      <wp:simplePos x="0" y="0"/>
                      <wp:positionH relativeFrom="column">
                        <wp:posOffset>7944485</wp:posOffset>
                      </wp:positionH>
                      <wp:positionV relativeFrom="paragraph">
                        <wp:posOffset>160655</wp:posOffset>
                      </wp:positionV>
                      <wp:extent cx="500380" cy="233045"/>
                      <wp:effectExtent l="0" t="0" r="0" b="0"/>
                      <wp:wrapNone/>
                      <wp:docPr id="98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783136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2E04D1A4" w14:textId="77777777" w:rsidR="000367FE" w:rsidRPr="001C749E" w:rsidRDefault="000367FE" w:rsidP="000367F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FC3B591" id="_x0000_s1102" type="#_x0000_t202" style="position:absolute;margin-left:625.55pt;margin-top:12.65pt;width:39.4pt;height:18.3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bjz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" fillcolor="white [3201]" stroked="f" strokeweight=".5pt">
                      <v:textbox>
                        <w:txbxContent>
                          <w:p w14:paraId="50783136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2E04D1A4" w14:textId="77777777" w:rsidR="000367FE" w:rsidRPr="001C749E" w:rsidRDefault="000367FE" w:rsidP="000367FE"/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/>
                <w:noProof/>
                <w:rtl/>
              </w:rPr>
              <w:drawing>
                <wp:inline distT="0" distB="0" distL="0" distR="0" wp14:anchorId="530EE250" wp14:editId="7D0CE91B">
                  <wp:extent cx="7225296" cy="1043796"/>
                  <wp:effectExtent l="0" t="0" r="0" b="444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5596" cy="1045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256B98F8" w14:textId="77777777" w:rsidTr="0040719A">
        <w:trPr>
          <w:jc w:val="center"/>
        </w:trPr>
        <w:tc>
          <w:tcPr>
            <w:tcW w:w="14174" w:type="dxa"/>
          </w:tcPr>
          <w:p w14:paraId="0CBC0DD7" w14:textId="77777777" w:rsidR="000367FE" w:rsidRPr="00F009BF" w:rsidRDefault="00027886" w:rsidP="000367FE">
            <w:pPr>
              <w:bidi w:val="0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1472" behindDoc="0" locked="0" layoutInCell="1" allowOverlap="1" wp14:anchorId="7357AD09" wp14:editId="059638C5">
                      <wp:simplePos x="0" y="0"/>
                      <wp:positionH relativeFrom="column">
                        <wp:posOffset>7917180</wp:posOffset>
                      </wp:positionH>
                      <wp:positionV relativeFrom="paragraph">
                        <wp:posOffset>100330</wp:posOffset>
                      </wp:positionV>
                      <wp:extent cx="500380" cy="233045"/>
                      <wp:effectExtent l="0" t="0" r="0" b="0"/>
                      <wp:wrapNone/>
                      <wp:docPr id="9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DF5BC0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33CF8FCB" w14:textId="77777777" w:rsidR="000367FE" w:rsidRPr="001C749E" w:rsidRDefault="000367FE" w:rsidP="000367F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357AD09" id="_x0000_s1103" type="#_x0000_t202" style="position:absolute;margin-left:623.4pt;margin-top:7.9pt;width:39.4pt;height:18.35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/cmgwIAAIUFAAAOAAAAZHJzL2Uyb0RvYy54bWysVEtPGzEQvlfqf7B8L7t5AV2xQWkQVaUI&#10;UKHi7HjtxMLrcW0nu+mvZ+zdJEC5UPXi13wz4/nmcXHZ1ppshfMKTEkHJzklwnColFmV9NfD9Zd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" fillcolor="white [3201]" stroked="f" strokeweight=".5pt">
                      <v:textbox>
                        <w:txbxContent>
                          <w:p w14:paraId="20DF5BC0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33CF8FCB" w14:textId="77777777" w:rsidR="000367FE" w:rsidRPr="001C749E" w:rsidRDefault="000367FE" w:rsidP="000367FE"/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F0C92D6" wp14:editId="506A2190">
                  <wp:extent cx="6775572" cy="1240318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3211" cy="124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1F63A9D0" w14:textId="77777777" w:rsidTr="0040719A">
        <w:trPr>
          <w:jc w:val="center"/>
        </w:trPr>
        <w:tc>
          <w:tcPr>
            <w:tcW w:w="14174" w:type="dxa"/>
          </w:tcPr>
          <w:p w14:paraId="2BD82DD9" w14:textId="77777777" w:rsidR="000367FE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0448" behindDoc="0" locked="0" layoutInCell="1" allowOverlap="1" wp14:anchorId="12967B0A" wp14:editId="31FAED6D">
                      <wp:simplePos x="0" y="0"/>
                      <wp:positionH relativeFrom="column">
                        <wp:posOffset>7959090</wp:posOffset>
                      </wp:positionH>
                      <wp:positionV relativeFrom="paragraph">
                        <wp:posOffset>173990</wp:posOffset>
                      </wp:positionV>
                      <wp:extent cx="361950" cy="310515"/>
                      <wp:effectExtent l="0" t="0" r="0" b="0"/>
                      <wp:wrapNone/>
                      <wp:docPr id="96" name=" 3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671B60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2967B0A" id=" 376" o:spid="_x0000_s1104" type="#_x0000_t202" style="position:absolute;left:0;text-align:left;margin-left:626.7pt;margin-top:13.7pt;width:28.5pt;height:24.45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" strokecolor="white [3212]">
                      <v:path arrowok="t"/>
                      <v:textbox>
                        <w:txbxContent>
                          <w:p w14:paraId="02671B60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79424" behindDoc="0" locked="0" layoutInCell="1" allowOverlap="1" wp14:anchorId="02732A52" wp14:editId="172B365A">
                      <wp:simplePos x="0" y="0"/>
                      <wp:positionH relativeFrom="column">
                        <wp:posOffset>5824220</wp:posOffset>
                      </wp:positionH>
                      <wp:positionV relativeFrom="paragraph">
                        <wp:posOffset>148590</wp:posOffset>
                      </wp:positionV>
                      <wp:extent cx="1783715" cy="1348740"/>
                      <wp:effectExtent l="0" t="0" r="0" b="0"/>
                      <wp:wrapNone/>
                      <wp:docPr id="95" name="Text Box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783715" cy="13487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E46D453" w14:textId="77777777" w:rsidR="000367FE" w:rsidRDefault="00027886" w:rsidP="000367F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370" w:dyaOrig="2313" w14:anchorId="3382DDBE">
                                      <v:shape id="_x0000_i1066" type="#_x0000_t75" style="width:126pt;height:87pt">
                                        <v:imagedata r:id="rId145" o:title=""/>
                                      </v:shape>
                                      <o:OLEObject Type="Embed" ProgID="ChemDraw.Document.6.0" ShapeID="_x0000_i1066" DrawAspect="Content" ObjectID="_1781860939" r:id="rId14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2732A52" id="Text Box 75" o:spid="_x0000_s1105" type="#_x0000_t202" style="position:absolute;left:0;text-align:left;margin-left:458.6pt;margin-top:11.7pt;width:140.45pt;height:106.2pt;z-index:251879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" fillcolor="window" stroked="f" strokeweight=".5pt">
                      <v:textbox style="mso-fit-shape-to-text:t">
                        <w:txbxContent>
                          <w:p w14:paraId="1E46D453" w14:textId="77777777" w:rsidR="000367FE" w:rsidRDefault="00027886" w:rsidP="000367F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object w:dxaOrig="3370" w:dyaOrig="2313" w14:anchorId="3382DDBE">
                                <v:shape id="_x0000_i1066" type="#_x0000_t75" style="width:126.05pt;height:86.95pt">
                                  <v:imagedata r:id="rId147" o:title=""/>
                                </v:shape>
                                <o:OLEObject Type="Embed" ProgID="ChemDraw.Document.6.0" ShapeID="_x0000_i1066" DrawAspect="Content" ObjectID="_1781818578" r:id="rId14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FD0D4C4" wp14:editId="397F4B47">
                  <wp:extent cx="4364966" cy="2475781"/>
                  <wp:effectExtent l="0" t="0" r="0" b="127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3173" cy="249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4E2B3926" w14:textId="77777777" w:rsidTr="0040719A">
        <w:trPr>
          <w:jc w:val="center"/>
        </w:trPr>
        <w:tc>
          <w:tcPr>
            <w:tcW w:w="14174" w:type="dxa"/>
          </w:tcPr>
          <w:p w14:paraId="4D764B15" w14:textId="77777777" w:rsidR="000367FE" w:rsidRPr="00F009BF" w:rsidRDefault="000367FE" w:rsidP="00F038B9">
            <w:pPr>
              <w:bidi w:val="0"/>
              <w:jc w:val="center"/>
              <w:rPr>
                <w:rFonts w:cs="Arial"/>
                <w:noProof/>
                <w:rtl/>
                <w:lang w:val="en-GB" w:eastAsia="en-GB"/>
              </w:rPr>
            </w:pPr>
            <w:r w:rsidRPr="00F009BF">
              <w:rPr>
                <w:rFonts w:asciiTheme="majorBidi" w:hAnsiTheme="majorBidi" w:cstheme="majorBidi"/>
                <w:b/>
                <w:bCs/>
                <w:lang w:bidi="ar-EG"/>
              </w:rPr>
              <w:t xml:space="preserve">Fig. S21: (a) XIC chromatogram,  (b) 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lang w:bidi="ar-EG"/>
              </w:rPr>
              <w:t xml:space="preserve"> spectra of ellagic acid (3)</w:t>
            </w:r>
          </w:p>
        </w:tc>
      </w:tr>
    </w:tbl>
    <w:p w14:paraId="6B3C3C72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0367FE" w:rsidRPr="00F009BF" w14:paraId="5890F5B2" w14:textId="77777777" w:rsidTr="0040719A">
        <w:tc>
          <w:tcPr>
            <w:tcW w:w="14174" w:type="dxa"/>
          </w:tcPr>
          <w:p w14:paraId="00E7D2DC" w14:textId="77777777" w:rsidR="000367FE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3520" behindDoc="0" locked="0" layoutInCell="1" allowOverlap="1" wp14:anchorId="6377C82B" wp14:editId="0547109C">
                      <wp:simplePos x="0" y="0"/>
                      <wp:positionH relativeFrom="column">
                        <wp:posOffset>8056880</wp:posOffset>
                      </wp:positionH>
                      <wp:positionV relativeFrom="paragraph">
                        <wp:posOffset>360045</wp:posOffset>
                      </wp:positionV>
                      <wp:extent cx="500380" cy="233045"/>
                      <wp:effectExtent l="0" t="0" r="0" b="0"/>
                      <wp:wrapNone/>
                      <wp:docPr id="9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8ABDCE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67A075D4" w14:textId="77777777" w:rsidR="000367FE" w:rsidRPr="001C749E" w:rsidRDefault="000367FE" w:rsidP="000367F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377C82B" id="_x0000_s1106" type="#_x0000_t202" style="position:absolute;left:0;text-align:left;margin-left:634.4pt;margin-top:28.35pt;width:39.4pt;height:18.35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tj4ggIAAIU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" fillcolor="white [3201]" stroked="f" strokeweight=".5pt">
                      <v:textbox>
                        <w:txbxContent>
                          <w:p w14:paraId="6A8ABDCE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67A075D4" w14:textId="77777777" w:rsidR="000367FE" w:rsidRPr="001C749E" w:rsidRDefault="000367FE" w:rsidP="000367FE"/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254F53C" wp14:editId="6050B9FD">
                  <wp:extent cx="7694762" cy="1215395"/>
                  <wp:effectExtent l="0" t="0" r="0" b="381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8662" cy="1225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33053AFD" w14:textId="77777777" w:rsidTr="0040719A">
        <w:tc>
          <w:tcPr>
            <w:tcW w:w="14174" w:type="dxa"/>
          </w:tcPr>
          <w:p w14:paraId="4C2E9B36" w14:textId="77777777" w:rsidR="000367FE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5568" behindDoc="0" locked="0" layoutInCell="1" allowOverlap="1" wp14:anchorId="13FC0BC9" wp14:editId="475CCE93">
                      <wp:simplePos x="0" y="0"/>
                      <wp:positionH relativeFrom="column">
                        <wp:posOffset>8013065</wp:posOffset>
                      </wp:positionH>
                      <wp:positionV relativeFrom="paragraph">
                        <wp:posOffset>198120</wp:posOffset>
                      </wp:positionV>
                      <wp:extent cx="500380" cy="233045"/>
                      <wp:effectExtent l="0" t="0" r="0" b="0"/>
                      <wp:wrapNone/>
                      <wp:docPr id="92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EE3B4B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3D659286" w14:textId="77777777" w:rsidR="000367FE" w:rsidRPr="001C749E" w:rsidRDefault="000367FE" w:rsidP="000367F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3FC0BC9" id="_x0000_s1107" type="#_x0000_t202" style="position:absolute;left:0;text-align:left;margin-left:630.95pt;margin-top:15.6pt;width:39.4pt;height:18.3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JctgQIAAIU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" fillcolor="white [3201]" stroked="f" strokeweight=".5pt">
                      <v:textbox>
                        <w:txbxContent>
                          <w:p w14:paraId="3BEE3B4B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3D659286" w14:textId="77777777" w:rsidR="000367FE" w:rsidRPr="001C749E" w:rsidRDefault="000367FE" w:rsidP="000367FE"/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4E6DABDA" wp14:editId="6066AADA">
                  <wp:extent cx="6944264" cy="103517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39274" cy="104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33C157B8" w14:textId="77777777" w:rsidTr="0040719A">
        <w:tc>
          <w:tcPr>
            <w:tcW w:w="14174" w:type="dxa"/>
          </w:tcPr>
          <w:p w14:paraId="6AB4C39D" w14:textId="77777777" w:rsidR="000367FE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6592" behindDoc="0" locked="0" layoutInCell="1" allowOverlap="1" wp14:anchorId="5DB5532C" wp14:editId="1044A0FE">
                      <wp:simplePos x="0" y="0"/>
                      <wp:positionH relativeFrom="column">
                        <wp:posOffset>5344160</wp:posOffset>
                      </wp:positionH>
                      <wp:positionV relativeFrom="paragraph">
                        <wp:posOffset>275590</wp:posOffset>
                      </wp:positionV>
                      <wp:extent cx="2103755" cy="968375"/>
                      <wp:effectExtent l="0" t="0" r="0" b="0"/>
                      <wp:wrapNone/>
                      <wp:docPr id="91" name="Text Box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103755" cy="968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89BBBFF" w14:textId="77777777" w:rsidR="00AB6F54" w:rsidRDefault="00027886" w:rsidP="00AB6F54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3497" w:dyaOrig="1305" w14:anchorId="3E818742">
                                      <v:shape id="_x0000_i1068" type="#_x0000_t75" style="width:151.5pt;height:57pt">
                                        <v:imagedata r:id="rId152" o:title=""/>
                                      </v:shape>
                                      <o:OLEObject Type="Embed" ProgID="ChemDraw.Document.6.0" ShapeID="_x0000_i1068" DrawAspect="Content" ObjectID="_1781860940" r:id="rId1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DB5532C" id="Text Box 79" o:spid="_x0000_s1108" type="#_x0000_t202" style="position:absolute;left:0;text-align:left;margin-left:420.8pt;margin-top:21.7pt;width:165.65pt;height:76.25pt;z-index:251886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" fillcolor="white [3201]" stroked="f" strokeweight=".5pt">
                      <v:textbox style="mso-fit-shape-to-text:t">
                        <w:txbxContent>
                          <w:p w14:paraId="789BBBFF" w14:textId="77777777" w:rsidR="00AB6F54" w:rsidRDefault="00027886" w:rsidP="00AB6F54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3497" w:dyaOrig="1305" w14:anchorId="3E818742">
                                <v:shape id="_x0000_i1068" type="#_x0000_t75" style="width:151.25pt;height:57.05pt">
                                  <v:imagedata r:id="rId154" o:title=""/>
                                </v:shape>
                                <o:OLEObject Type="Embed" ProgID="ChemDraw.Document.6.0" ShapeID="_x0000_i1068" DrawAspect="Content" ObjectID="_1781818579" r:id="rId1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4544" behindDoc="0" locked="0" layoutInCell="1" allowOverlap="1" wp14:anchorId="33E0FA3B" wp14:editId="58EC679F">
                      <wp:simplePos x="0" y="0"/>
                      <wp:positionH relativeFrom="column">
                        <wp:posOffset>8107680</wp:posOffset>
                      </wp:positionH>
                      <wp:positionV relativeFrom="paragraph">
                        <wp:posOffset>443230</wp:posOffset>
                      </wp:positionV>
                      <wp:extent cx="361950" cy="310515"/>
                      <wp:effectExtent l="0" t="0" r="0" b="0"/>
                      <wp:wrapNone/>
                      <wp:docPr id="89" name=" 3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3827DC" w14:textId="77777777" w:rsidR="000367FE" w:rsidRPr="00796CB3" w:rsidRDefault="000367FE" w:rsidP="000367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33E0FA3B" id=" 380" o:spid="_x0000_s1109" type="#_x0000_t202" style="position:absolute;left:0;text-align:left;margin-left:638.4pt;margin-top:34.9pt;width:28.5pt;height:24.45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" strokecolor="white [3212]">
                      <v:path arrowok="t"/>
                      <v:textbox>
                        <w:txbxContent>
                          <w:p w14:paraId="433827DC" w14:textId="77777777" w:rsidR="000367FE" w:rsidRPr="00796CB3" w:rsidRDefault="000367FE" w:rsidP="000367FE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367FE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005035D4" wp14:editId="202DAB2F">
                  <wp:extent cx="5806611" cy="2605178"/>
                  <wp:effectExtent l="0" t="0" r="3810" b="508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6913" cy="2618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67FE" w:rsidRPr="00F009BF" w14:paraId="41CF9748" w14:textId="77777777" w:rsidTr="0040719A">
        <w:tc>
          <w:tcPr>
            <w:tcW w:w="14174" w:type="dxa"/>
          </w:tcPr>
          <w:p w14:paraId="1B4F0716" w14:textId="77777777" w:rsidR="000367FE" w:rsidRPr="00F009BF" w:rsidRDefault="00AB6F54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Fig. S22: (a) XIC chromatogram,  (b) 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a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chlorogenic acid (15)</w:t>
            </w:r>
          </w:p>
        </w:tc>
      </w:tr>
    </w:tbl>
    <w:p w14:paraId="53EB7926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AB6F54" w:rsidRPr="00F009BF" w14:paraId="384A429E" w14:textId="77777777" w:rsidTr="0040719A">
        <w:tc>
          <w:tcPr>
            <w:tcW w:w="14174" w:type="dxa"/>
          </w:tcPr>
          <w:p w14:paraId="0B939866" w14:textId="77777777" w:rsidR="00AB6F54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88640" behindDoc="0" locked="0" layoutInCell="1" allowOverlap="1" wp14:anchorId="130CE127" wp14:editId="70264412">
                      <wp:simplePos x="0" y="0"/>
                      <wp:positionH relativeFrom="column">
                        <wp:posOffset>7830185</wp:posOffset>
                      </wp:positionH>
                      <wp:positionV relativeFrom="paragraph">
                        <wp:posOffset>169545</wp:posOffset>
                      </wp:positionV>
                      <wp:extent cx="500380" cy="233045"/>
                      <wp:effectExtent l="0" t="0" r="0" b="0"/>
                      <wp:wrapNone/>
                      <wp:docPr id="82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A245421" w14:textId="77777777" w:rsidR="00AB6F54" w:rsidRPr="00796CB3" w:rsidRDefault="00AB6F54" w:rsidP="00AB6F5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7EBC4004" w14:textId="77777777" w:rsidR="00AB6F54" w:rsidRPr="001C749E" w:rsidRDefault="00AB6F54" w:rsidP="00AB6F54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30CE127" id="_x0000_s1110" type="#_x0000_t202" style="position:absolute;left:0;text-align:left;margin-left:616.55pt;margin-top:13.35pt;width:39.4pt;height:18.3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wQbgwIAAIU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" fillcolor="white [3201]" stroked="f" strokeweight=".5pt">
                      <v:textbox>
                        <w:txbxContent>
                          <w:p w14:paraId="1A245421" w14:textId="77777777" w:rsidR="00AB6F54" w:rsidRPr="00796CB3" w:rsidRDefault="00AB6F54" w:rsidP="00AB6F54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7EBC4004" w14:textId="77777777" w:rsidR="00AB6F54" w:rsidRPr="001C749E" w:rsidRDefault="00AB6F54" w:rsidP="00AB6F54"/>
                        </w:txbxContent>
                      </v:textbox>
                    </v:shape>
                  </w:pict>
                </mc:Fallback>
              </mc:AlternateContent>
            </w:r>
            <w:r w:rsidR="00AB6F54" w:rsidRPr="00F009BF">
              <w:rPr>
                <w:rFonts w:cs="Arial"/>
                <w:noProof/>
              </w:rPr>
              <w:drawing>
                <wp:inline distT="0" distB="0" distL="0" distR="0" wp14:anchorId="070E5B82" wp14:editId="4CD92C2B">
                  <wp:extent cx="8906561" cy="1267184"/>
                  <wp:effectExtent l="1905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7708" cy="126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F54" w:rsidRPr="00F009BF" w14:paraId="260DF71A" w14:textId="77777777" w:rsidTr="0040719A">
        <w:tc>
          <w:tcPr>
            <w:tcW w:w="14174" w:type="dxa"/>
          </w:tcPr>
          <w:p w14:paraId="13EA7EC5" w14:textId="77777777" w:rsidR="00AB6F54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9664" behindDoc="0" locked="0" layoutInCell="1" allowOverlap="1" wp14:anchorId="42805253" wp14:editId="4FE318C9">
                      <wp:simplePos x="0" y="0"/>
                      <wp:positionH relativeFrom="column">
                        <wp:posOffset>7845425</wp:posOffset>
                      </wp:positionH>
                      <wp:positionV relativeFrom="paragraph">
                        <wp:posOffset>163830</wp:posOffset>
                      </wp:positionV>
                      <wp:extent cx="500380" cy="233045"/>
                      <wp:effectExtent l="0" t="0" r="0" b="0"/>
                      <wp:wrapNone/>
                      <wp:docPr id="8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C17779" w14:textId="77777777" w:rsidR="00AB6F54" w:rsidRPr="00796CB3" w:rsidRDefault="00AB6F54" w:rsidP="00AB6F5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72112FD3" w14:textId="77777777" w:rsidR="00AB6F54" w:rsidRPr="001C749E" w:rsidRDefault="00AB6F54" w:rsidP="00AB6F54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2805253" id="_x0000_s1111" type="#_x0000_t202" style="position:absolute;left:0;text-align:left;margin-left:617.75pt;margin-top:12.9pt;width:39.4pt;height:18.3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" fillcolor="white [3201]" stroked="f" strokeweight=".5pt">
                      <v:textbox>
                        <w:txbxContent>
                          <w:p w14:paraId="2DC17779" w14:textId="77777777" w:rsidR="00AB6F54" w:rsidRPr="00796CB3" w:rsidRDefault="00AB6F54" w:rsidP="00AB6F54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72112FD3" w14:textId="77777777" w:rsidR="00AB6F54" w:rsidRPr="001C749E" w:rsidRDefault="00AB6F54" w:rsidP="00AB6F54"/>
                        </w:txbxContent>
                      </v:textbox>
                    </v:shape>
                  </w:pict>
                </mc:Fallback>
              </mc:AlternateContent>
            </w:r>
            <w:r w:rsidR="00AB6F54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563AC0AB" wp14:editId="26FE3E4F">
                  <wp:extent cx="7875917" cy="133709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2306" cy="134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F54" w:rsidRPr="00F009BF" w14:paraId="632A1319" w14:textId="77777777" w:rsidTr="0040719A">
        <w:tc>
          <w:tcPr>
            <w:tcW w:w="14174" w:type="dxa"/>
          </w:tcPr>
          <w:p w14:paraId="00CD6861" w14:textId="77777777" w:rsidR="00AB6F54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0688" behindDoc="0" locked="0" layoutInCell="1" allowOverlap="1" wp14:anchorId="02A91C8B" wp14:editId="2CB8AAAF">
                      <wp:simplePos x="0" y="0"/>
                      <wp:positionH relativeFrom="column">
                        <wp:posOffset>7943215</wp:posOffset>
                      </wp:positionH>
                      <wp:positionV relativeFrom="paragraph">
                        <wp:posOffset>228600</wp:posOffset>
                      </wp:positionV>
                      <wp:extent cx="361950" cy="310515"/>
                      <wp:effectExtent l="0" t="0" r="0" b="0"/>
                      <wp:wrapNone/>
                      <wp:docPr id="79" name=" 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96CB749" w14:textId="77777777" w:rsidR="00AB6F54" w:rsidRPr="00796CB3" w:rsidRDefault="00AB6F54" w:rsidP="00AB6F5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2A91C8B" id=" 388" o:spid="_x0000_s1112" type="#_x0000_t202" style="position:absolute;left:0;text-align:left;margin-left:625.45pt;margin-top:18pt;width:28.5pt;height:24.4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" strokecolor="white [3212]">
                      <v:path arrowok="t"/>
                      <v:textbox>
                        <w:txbxContent>
                          <w:p w14:paraId="696CB749" w14:textId="77777777" w:rsidR="00AB6F54" w:rsidRPr="00796CB3" w:rsidRDefault="00AB6F54" w:rsidP="00AB6F54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87616" behindDoc="0" locked="0" layoutInCell="1" allowOverlap="1" wp14:anchorId="4378B92B" wp14:editId="09647CF1">
                      <wp:simplePos x="0" y="0"/>
                      <wp:positionH relativeFrom="column">
                        <wp:posOffset>6162675</wp:posOffset>
                      </wp:positionH>
                      <wp:positionV relativeFrom="paragraph">
                        <wp:posOffset>131445</wp:posOffset>
                      </wp:positionV>
                      <wp:extent cx="1242060" cy="1318260"/>
                      <wp:effectExtent l="0" t="0" r="0" b="0"/>
                      <wp:wrapNone/>
                      <wp:docPr id="80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242060" cy="13182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C64BD2" w14:textId="77777777" w:rsidR="00AB6F54" w:rsidRDefault="00027886" w:rsidP="00AB6F54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2016" w:dyaOrig="2048" w14:anchorId="0A2EC286">
                                      <v:shape id="_x0000_i1070" type="#_x0000_t75" style="width:83.25pt;height:84.75pt">
                                        <v:imagedata r:id="rId159" o:title=""/>
                                      </v:shape>
                                      <o:OLEObject Type="Embed" ProgID="ChemDraw.Document.6.0" ShapeID="_x0000_i1070" DrawAspect="Content" ObjectID="_1781860941" r:id="rId1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378B92B" id="Text Box 80" o:spid="_x0000_s1113" type="#_x0000_t202" style="position:absolute;left:0;text-align:left;margin-left:485.25pt;margin-top:10.35pt;width:97.8pt;height:103.8pt;z-index:251887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" fillcolor="white [3201]" stroked="f" strokeweight=".5pt">
                      <v:textbox style="mso-fit-shape-to-text:t">
                        <w:txbxContent>
                          <w:p w14:paraId="12C64BD2" w14:textId="77777777" w:rsidR="00AB6F54" w:rsidRDefault="00027886" w:rsidP="00AB6F54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2016" w:dyaOrig="2048" w14:anchorId="0A2EC286">
                                <v:shape id="_x0000_i1070" type="#_x0000_t75" style="width:83.35pt;height:84.7pt">
                                  <v:imagedata r:id="rId161" o:title=""/>
                                </v:shape>
                                <o:OLEObject Type="Embed" ProgID="ChemDraw.Document.6.0" ShapeID="_x0000_i1070" DrawAspect="Content" ObjectID="_1781818580" r:id="rId1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B6F54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6F19E69D" wp14:editId="4FB116A9">
                  <wp:extent cx="5303768" cy="2335347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3901" cy="2344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F54" w:rsidRPr="00F009BF" w14:paraId="03A5D208" w14:textId="77777777" w:rsidTr="0040719A">
        <w:tc>
          <w:tcPr>
            <w:tcW w:w="14174" w:type="dxa"/>
          </w:tcPr>
          <w:p w14:paraId="602B9952" w14:textId="77777777" w:rsidR="00AB6F54" w:rsidRPr="00F009BF" w:rsidRDefault="00AB6F54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Fig. S23: (a) XIC chromatogram, (b) 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a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gallic acid (10)</w:t>
            </w:r>
          </w:p>
        </w:tc>
      </w:tr>
      <w:tr w:rsidR="008E2B0D" w:rsidRPr="00F009BF" w14:paraId="789E9937" w14:textId="77777777" w:rsidTr="0040719A">
        <w:tc>
          <w:tcPr>
            <w:tcW w:w="14174" w:type="dxa"/>
          </w:tcPr>
          <w:p w14:paraId="0B773E52" w14:textId="77777777" w:rsidR="008E2B0D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91712" behindDoc="0" locked="0" layoutInCell="1" allowOverlap="1" wp14:anchorId="57BF3486" wp14:editId="5D4EDE6E">
                      <wp:simplePos x="0" y="0"/>
                      <wp:positionH relativeFrom="column">
                        <wp:posOffset>8134350</wp:posOffset>
                      </wp:positionH>
                      <wp:positionV relativeFrom="paragraph">
                        <wp:posOffset>195580</wp:posOffset>
                      </wp:positionV>
                      <wp:extent cx="500380" cy="233045"/>
                      <wp:effectExtent l="0" t="0" r="0" b="0"/>
                      <wp:wrapNone/>
                      <wp:docPr id="7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1A2B2D" w14:textId="77777777" w:rsidR="008E2B0D" w:rsidRPr="00796CB3" w:rsidRDefault="008E2B0D" w:rsidP="008E2B0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1AF71133" w14:textId="77777777" w:rsidR="008E2B0D" w:rsidRPr="001C749E" w:rsidRDefault="008E2B0D" w:rsidP="008E2B0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7BF3486" id="_x0000_s1114" type="#_x0000_t202" style="position:absolute;left:0;text-align:left;margin-left:640.5pt;margin-top:15.4pt;width:39.4pt;height:18.3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hDkgwIAAIU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" fillcolor="white [3201]" stroked="f" strokeweight=".5pt">
                      <v:textbox>
                        <w:txbxContent>
                          <w:p w14:paraId="241A2B2D" w14:textId="77777777" w:rsidR="008E2B0D" w:rsidRPr="00796CB3" w:rsidRDefault="008E2B0D" w:rsidP="008E2B0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1AF71133" w14:textId="77777777" w:rsidR="008E2B0D" w:rsidRPr="001C749E" w:rsidRDefault="008E2B0D" w:rsidP="008E2B0D"/>
                        </w:txbxContent>
                      </v:textbox>
                    </v:shape>
                  </w:pict>
                </mc:Fallback>
              </mc:AlternateContent>
            </w:r>
            <w:r w:rsidR="008E2B0D" w:rsidRPr="00F009BF">
              <w:rPr>
                <w:rFonts w:cs="Arial"/>
                <w:noProof/>
                <w:rtl/>
              </w:rPr>
              <w:drawing>
                <wp:inline distT="0" distB="0" distL="0" distR="0" wp14:anchorId="35B8156D" wp14:editId="721ACCEA">
                  <wp:extent cx="7927676" cy="974785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3846" cy="986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B0D" w:rsidRPr="00F009BF" w14:paraId="0B86034F" w14:textId="77777777" w:rsidTr="0040719A">
        <w:tc>
          <w:tcPr>
            <w:tcW w:w="14174" w:type="dxa"/>
          </w:tcPr>
          <w:p w14:paraId="7768D37B" w14:textId="77777777" w:rsidR="008E2B0D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2736" behindDoc="0" locked="0" layoutInCell="1" allowOverlap="1" wp14:anchorId="09341071" wp14:editId="2D677407">
                      <wp:simplePos x="0" y="0"/>
                      <wp:positionH relativeFrom="column">
                        <wp:posOffset>8134350</wp:posOffset>
                      </wp:positionH>
                      <wp:positionV relativeFrom="paragraph">
                        <wp:posOffset>269875</wp:posOffset>
                      </wp:positionV>
                      <wp:extent cx="500380" cy="233045"/>
                      <wp:effectExtent l="0" t="0" r="0" b="0"/>
                      <wp:wrapNone/>
                      <wp:docPr id="7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D099AFF" w14:textId="77777777" w:rsidR="008E2B0D" w:rsidRPr="00796CB3" w:rsidRDefault="008E2B0D" w:rsidP="008E2B0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348BF8BC" w14:textId="77777777" w:rsidR="008E2B0D" w:rsidRPr="001C749E" w:rsidRDefault="008E2B0D" w:rsidP="008E2B0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9341071" id="_x0000_s1115" type="#_x0000_t202" style="position:absolute;left:0;text-align:left;margin-left:640.5pt;margin-top:21.25pt;width:39.4pt;height:18.35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" fillcolor="white [3201]" stroked="f" strokeweight=".5pt">
                      <v:textbox>
                        <w:txbxContent>
                          <w:p w14:paraId="3D099AFF" w14:textId="77777777" w:rsidR="008E2B0D" w:rsidRPr="00796CB3" w:rsidRDefault="008E2B0D" w:rsidP="008E2B0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348BF8BC" w14:textId="77777777" w:rsidR="008E2B0D" w:rsidRPr="001C749E" w:rsidRDefault="008E2B0D" w:rsidP="008E2B0D"/>
                        </w:txbxContent>
                      </v:textbox>
                    </v:shape>
                  </w:pict>
                </mc:Fallback>
              </mc:AlternateContent>
            </w:r>
            <w:r w:rsidR="008E2B0D" w:rsidRPr="00F009BF">
              <w:rPr>
                <w:rFonts w:cs="Arial"/>
                <w:noProof/>
                <w:rtl/>
              </w:rPr>
              <w:drawing>
                <wp:inline distT="0" distB="0" distL="0" distR="0" wp14:anchorId="74DAF420" wp14:editId="0ED469B0">
                  <wp:extent cx="7435963" cy="1293962"/>
                  <wp:effectExtent l="0" t="0" r="0" b="190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39249" cy="1294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B0D" w:rsidRPr="00F009BF" w14:paraId="4F6D9E17" w14:textId="77777777" w:rsidTr="0040719A">
        <w:tc>
          <w:tcPr>
            <w:tcW w:w="14174" w:type="dxa"/>
          </w:tcPr>
          <w:p w14:paraId="2F399749" w14:textId="77777777" w:rsidR="008E2B0D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4784" behindDoc="0" locked="0" layoutInCell="1" allowOverlap="1" wp14:anchorId="05E7345F" wp14:editId="11D0D32B">
                      <wp:simplePos x="0" y="0"/>
                      <wp:positionH relativeFrom="column">
                        <wp:posOffset>6275070</wp:posOffset>
                      </wp:positionH>
                      <wp:positionV relativeFrom="paragraph">
                        <wp:posOffset>261620</wp:posOffset>
                      </wp:positionV>
                      <wp:extent cx="1448435" cy="807720"/>
                      <wp:effectExtent l="0" t="0" r="0" b="0"/>
                      <wp:wrapNone/>
                      <wp:docPr id="169" name="Text Box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48435" cy="8077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0DACAE1" w14:textId="77777777" w:rsidR="008E2B0D" w:rsidRDefault="00027886" w:rsidP="008E2B0D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1994" w:dyaOrig="888" w14:anchorId="3EE95676">
                                      <v:shape id="_x0000_i1072" type="#_x0000_t75" style="width:99.75pt;height:44.25pt">
                                        <v:imagedata r:id="rId166" o:title=""/>
                                      </v:shape>
                                      <o:OLEObject Type="Embed" ProgID="ChemDraw.Document.6.0" ShapeID="_x0000_i1072" DrawAspect="Content" ObjectID="_1781860942" r:id="rId16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5E7345F" id="Text Box 169" o:spid="_x0000_s1116" type="#_x0000_t202" style="position:absolute;left:0;text-align:left;margin-left:494.1pt;margin-top:20.6pt;width:114.05pt;height:63.6pt;z-index:251894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" fillcolor="white [3201]" stroked="f" strokeweight=".5pt">
                      <v:textbox style="mso-fit-shape-to-text:t">
                        <w:txbxContent>
                          <w:p w14:paraId="30DACAE1" w14:textId="77777777" w:rsidR="008E2B0D" w:rsidRDefault="00027886" w:rsidP="008E2B0D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994" w:dyaOrig="888" w14:anchorId="3EE95676">
                                <v:shape id="_x0000_i1072" type="#_x0000_t75" style="width:99.7pt;height:44.4pt">
                                  <v:imagedata r:id="rId168" o:title=""/>
                                </v:shape>
                                <o:OLEObject Type="Embed" ProgID="ChemDraw.Document.6.0" ShapeID="_x0000_i1072" DrawAspect="Content" ObjectID="_1781818581" r:id="rId16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3760" behindDoc="0" locked="0" layoutInCell="1" allowOverlap="1" wp14:anchorId="1341C402" wp14:editId="5D093AB8">
                      <wp:simplePos x="0" y="0"/>
                      <wp:positionH relativeFrom="column">
                        <wp:posOffset>8223250</wp:posOffset>
                      </wp:positionH>
                      <wp:positionV relativeFrom="paragraph">
                        <wp:posOffset>187960</wp:posOffset>
                      </wp:positionV>
                      <wp:extent cx="361950" cy="310515"/>
                      <wp:effectExtent l="0" t="0" r="0" b="0"/>
                      <wp:wrapNone/>
                      <wp:docPr id="71" name=" 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36EC33" w14:textId="77777777" w:rsidR="008E2B0D" w:rsidRPr="00796CB3" w:rsidRDefault="008E2B0D" w:rsidP="008E2B0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341C402" id=" 391" o:spid="_x0000_s1117" type="#_x0000_t202" style="position:absolute;left:0;text-align:left;margin-left:647.5pt;margin-top:14.8pt;width:28.5pt;height:24.45pt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" strokecolor="white [3212]">
                      <v:path arrowok="t"/>
                      <v:textbox>
                        <w:txbxContent>
                          <w:p w14:paraId="7A36EC33" w14:textId="77777777" w:rsidR="008E2B0D" w:rsidRPr="00796CB3" w:rsidRDefault="008E2B0D" w:rsidP="008E2B0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2B0D" w:rsidRPr="00F009BF">
              <w:rPr>
                <w:rFonts w:cs="Arial"/>
                <w:noProof/>
                <w:rtl/>
              </w:rPr>
              <w:drawing>
                <wp:inline distT="0" distB="0" distL="0" distR="0" wp14:anchorId="461E9550" wp14:editId="1E52EA31">
                  <wp:extent cx="6167886" cy="2673049"/>
                  <wp:effectExtent l="0" t="0" r="444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4058" cy="26800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B0D" w:rsidRPr="00F009BF" w14:paraId="08F62EB8" w14:textId="77777777" w:rsidTr="0040719A">
        <w:tc>
          <w:tcPr>
            <w:tcW w:w="14174" w:type="dxa"/>
          </w:tcPr>
          <w:p w14:paraId="3B56B8A4" w14:textId="77777777" w:rsidR="008E2B0D" w:rsidRPr="00F009BF" w:rsidRDefault="008E2B0D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4:</w:t>
            </w:r>
            <w:r w:rsidR="009A17E1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(a) XIC chromatogram, (b) 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="00F038B9"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a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shikimic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acid (9)</w:t>
            </w:r>
          </w:p>
        </w:tc>
      </w:tr>
      <w:tr w:rsidR="008E2B0D" w:rsidRPr="00F009BF" w14:paraId="0CEEB805" w14:textId="77777777" w:rsidTr="0040719A">
        <w:tc>
          <w:tcPr>
            <w:tcW w:w="14174" w:type="dxa"/>
          </w:tcPr>
          <w:p w14:paraId="676AF2BA" w14:textId="77777777" w:rsidR="008E2B0D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96832" behindDoc="0" locked="0" layoutInCell="1" allowOverlap="1" wp14:anchorId="6DEF2241" wp14:editId="0A020A42">
                      <wp:simplePos x="0" y="0"/>
                      <wp:positionH relativeFrom="column">
                        <wp:posOffset>8011160</wp:posOffset>
                      </wp:positionH>
                      <wp:positionV relativeFrom="paragraph">
                        <wp:posOffset>213360</wp:posOffset>
                      </wp:positionV>
                      <wp:extent cx="500380" cy="233045"/>
                      <wp:effectExtent l="0" t="0" r="0" b="0"/>
                      <wp:wrapNone/>
                      <wp:docPr id="70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A7225C" w14:textId="77777777" w:rsidR="008E2B0D" w:rsidRPr="00796CB3" w:rsidRDefault="008E2B0D" w:rsidP="008E2B0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DDDEEA7" w14:textId="77777777" w:rsidR="008E2B0D" w:rsidRPr="001C749E" w:rsidRDefault="008E2B0D" w:rsidP="008E2B0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DEF2241" id="_x0000_s1118" type="#_x0000_t202" style="position:absolute;left:0;text-align:left;margin-left:630.8pt;margin-top:16.8pt;width:39.4pt;height:18.35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1lJgw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" fillcolor="white [3201]" stroked="f" strokeweight=".5pt">
                      <v:textbox>
                        <w:txbxContent>
                          <w:p w14:paraId="13A7225C" w14:textId="77777777" w:rsidR="008E2B0D" w:rsidRPr="00796CB3" w:rsidRDefault="008E2B0D" w:rsidP="008E2B0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DDDEEA7" w14:textId="77777777" w:rsidR="008E2B0D" w:rsidRPr="001C749E" w:rsidRDefault="008E2B0D" w:rsidP="008E2B0D"/>
                        </w:txbxContent>
                      </v:textbox>
                    </v:shape>
                  </w:pict>
                </mc:Fallback>
              </mc:AlternateContent>
            </w:r>
            <w:r w:rsidR="008E2B0D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0B503629" wp14:editId="1F3A6E81">
                  <wp:extent cx="8858250" cy="1647825"/>
                  <wp:effectExtent l="0" t="0" r="0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2B0D" w:rsidRPr="00F009BF" w14:paraId="19D21F40" w14:textId="77777777" w:rsidTr="0040719A">
        <w:tc>
          <w:tcPr>
            <w:tcW w:w="14174" w:type="dxa"/>
          </w:tcPr>
          <w:p w14:paraId="3D164141" w14:textId="77777777" w:rsidR="008E2B0D" w:rsidRPr="00F009BF" w:rsidRDefault="00027886" w:rsidP="00F038B9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7856" behindDoc="0" locked="0" layoutInCell="1" allowOverlap="1" wp14:anchorId="1FAE19C4" wp14:editId="751F31F1">
                      <wp:simplePos x="0" y="0"/>
                      <wp:positionH relativeFrom="column">
                        <wp:posOffset>8016240</wp:posOffset>
                      </wp:positionH>
                      <wp:positionV relativeFrom="paragraph">
                        <wp:posOffset>355600</wp:posOffset>
                      </wp:positionV>
                      <wp:extent cx="500380" cy="233045"/>
                      <wp:effectExtent l="0" t="0" r="0" b="0"/>
                      <wp:wrapNone/>
                      <wp:docPr id="69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7534CC" w14:textId="77777777" w:rsidR="008E2B0D" w:rsidRPr="00796CB3" w:rsidRDefault="008E2B0D" w:rsidP="008E2B0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68776E5E" w14:textId="77777777" w:rsidR="008E2B0D" w:rsidRPr="001C749E" w:rsidRDefault="008E2B0D" w:rsidP="008E2B0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FAE19C4" id="_x0000_s1119" type="#_x0000_t202" style="position:absolute;left:0;text-align:left;margin-left:631.2pt;margin-top:28pt;width:39.4pt;height:18.35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RacgwIAAIU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" fillcolor="white [3201]" stroked="f" strokeweight=".5pt">
                      <v:textbox>
                        <w:txbxContent>
                          <w:p w14:paraId="617534CC" w14:textId="77777777" w:rsidR="008E2B0D" w:rsidRPr="00796CB3" w:rsidRDefault="008E2B0D" w:rsidP="008E2B0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68776E5E" w14:textId="77777777" w:rsidR="008E2B0D" w:rsidRPr="001C749E" w:rsidRDefault="008E2B0D" w:rsidP="008E2B0D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5808" behindDoc="0" locked="0" layoutInCell="1" allowOverlap="1" wp14:anchorId="48CBDE2A" wp14:editId="5016D596">
                      <wp:simplePos x="0" y="0"/>
                      <wp:positionH relativeFrom="column">
                        <wp:posOffset>6728460</wp:posOffset>
                      </wp:positionH>
                      <wp:positionV relativeFrom="paragraph">
                        <wp:posOffset>355600</wp:posOffset>
                      </wp:positionV>
                      <wp:extent cx="991235" cy="1349375"/>
                      <wp:effectExtent l="0" t="0" r="0" b="0"/>
                      <wp:wrapNone/>
                      <wp:docPr id="170" name="Text Box 1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991235" cy="1349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A81A947" w14:textId="77777777" w:rsidR="008E2B0D" w:rsidRDefault="00027886" w:rsidP="008E2B0D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1052" w:dyaOrig="1435" w14:anchorId="18A6C729">
                                      <v:shape id="_x0000_i1074" type="#_x0000_t75" style="width:63.75pt;height:87pt">
                                        <v:imagedata r:id="rId172" o:title=""/>
                                      </v:shape>
                                      <o:OLEObject Type="Embed" ProgID="ChemDraw.Document.6.0" ShapeID="_x0000_i1074" DrawAspect="Content" ObjectID="_1781860943" r:id="rId1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8CBDE2A" id="Text Box 170" o:spid="_x0000_s1120" type="#_x0000_t202" style="position:absolute;left:0;text-align:left;margin-left:529.8pt;margin-top:28pt;width:78.05pt;height:106.25pt;z-index:251895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" fillcolor="white [3201]" stroked="f" strokeweight=".5pt">
                      <v:textbox style="mso-fit-shape-to-text:t">
                        <w:txbxContent>
                          <w:p w14:paraId="3A81A947" w14:textId="77777777" w:rsidR="008E2B0D" w:rsidRDefault="00027886" w:rsidP="008E2B0D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052" w:dyaOrig="1435" w14:anchorId="18A6C729">
                                <v:shape id="_x0000_i1074" type="#_x0000_t75" style="width:63.7pt;height:87.05pt">
                                  <v:imagedata r:id="rId174" o:title=""/>
                                </v:shape>
                                <o:OLEObject Type="Embed" ProgID="ChemDraw.Document.6.0" ShapeID="_x0000_i1074" DrawAspect="Content" ObjectID="_1781818582" r:id="rId1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2B0D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170CBDA7" wp14:editId="5ED46132">
                  <wp:extent cx="7487728" cy="3156591"/>
                  <wp:effectExtent l="0" t="0" r="0" b="571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87728" cy="3156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FCA" w:rsidRPr="00F009BF" w14:paraId="4B4E50E5" w14:textId="77777777" w:rsidTr="0040719A">
        <w:tc>
          <w:tcPr>
            <w:tcW w:w="14174" w:type="dxa"/>
          </w:tcPr>
          <w:p w14:paraId="2D059C6A" w14:textId="77777777" w:rsidR="007C0FCA" w:rsidRPr="00F009BF" w:rsidRDefault="007C0FCA" w:rsidP="00F038B9">
            <w:pPr>
              <w:bidi w:val="0"/>
              <w:jc w:val="center"/>
              <w:rPr>
                <w:rFonts w:cs="Arial"/>
                <w:noProof/>
                <w:rtl/>
                <w:lang w:val="en-GB" w:eastAsia="en-GB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5: (a) XIC chromatogram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um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3,4-dihydroxybenzoic acid (19)</w:t>
            </w:r>
          </w:p>
        </w:tc>
      </w:tr>
    </w:tbl>
    <w:p w14:paraId="1682387C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7C0FCA" w:rsidRPr="00F009BF" w14:paraId="3547BDE0" w14:textId="77777777" w:rsidTr="0040719A">
        <w:trPr>
          <w:jc w:val="center"/>
        </w:trPr>
        <w:tc>
          <w:tcPr>
            <w:tcW w:w="14174" w:type="dxa"/>
          </w:tcPr>
          <w:p w14:paraId="1CBDB7FA" w14:textId="77777777" w:rsidR="007C0FCA" w:rsidRPr="00F009BF" w:rsidRDefault="00027886" w:rsidP="000367FE">
            <w:pPr>
              <w:bidi w:val="0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99904" behindDoc="0" locked="0" layoutInCell="1" allowOverlap="1" wp14:anchorId="14A1977B" wp14:editId="163CF4C5">
                      <wp:simplePos x="0" y="0"/>
                      <wp:positionH relativeFrom="column">
                        <wp:posOffset>8148320</wp:posOffset>
                      </wp:positionH>
                      <wp:positionV relativeFrom="paragraph">
                        <wp:posOffset>292735</wp:posOffset>
                      </wp:positionV>
                      <wp:extent cx="500380" cy="233045"/>
                      <wp:effectExtent l="0" t="0" r="0" b="0"/>
                      <wp:wrapNone/>
                      <wp:docPr id="6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DCE8E6" w14:textId="77777777" w:rsidR="007C0FCA" w:rsidRPr="00796CB3" w:rsidRDefault="007C0FCA" w:rsidP="007C0FC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0EDF88FD" w14:textId="77777777" w:rsidR="007C0FCA" w:rsidRPr="001C749E" w:rsidRDefault="007C0FCA" w:rsidP="007C0FC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4A1977B" id="_x0000_s1121" type="#_x0000_t202" style="position:absolute;margin-left:641.6pt;margin-top:23.05pt;width:39.4pt;height:18.35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" fillcolor="white [3201]" stroked="f" strokeweight=".5pt">
                      <v:textbox>
                        <w:txbxContent>
                          <w:p w14:paraId="2DDCE8E6" w14:textId="77777777" w:rsidR="007C0FCA" w:rsidRPr="00796CB3" w:rsidRDefault="007C0FCA" w:rsidP="007C0FCA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0EDF88FD" w14:textId="77777777" w:rsidR="007C0FCA" w:rsidRPr="001C749E" w:rsidRDefault="007C0FCA" w:rsidP="007C0FCA"/>
                        </w:txbxContent>
                      </v:textbox>
                    </v:shape>
                  </w:pict>
                </mc:Fallback>
              </mc:AlternateContent>
            </w:r>
            <w:r w:rsidR="007C0FC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3B86EE0D" wp14:editId="42674350">
                  <wp:extent cx="8858250" cy="148590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FCA" w:rsidRPr="00F009BF" w14:paraId="2A0A1DAF" w14:textId="77777777" w:rsidTr="0040719A">
        <w:trPr>
          <w:jc w:val="center"/>
        </w:trPr>
        <w:tc>
          <w:tcPr>
            <w:tcW w:w="14174" w:type="dxa"/>
          </w:tcPr>
          <w:p w14:paraId="1C4BFBDD" w14:textId="77777777" w:rsidR="007C0FCA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0928" behindDoc="0" locked="0" layoutInCell="1" allowOverlap="1" wp14:anchorId="0E8E1EB2" wp14:editId="7D3C42D7">
                      <wp:simplePos x="0" y="0"/>
                      <wp:positionH relativeFrom="column">
                        <wp:posOffset>6420485</wp:posOffset>
                      </wp:positionH>
                      <wp:positionV relativeFrom="paragraph">
                        <wp:posOffset>303530</wp:posOffset>
                      </wp:positionV>
                      <wp:extent cx="1517015" cy="967740"/>
                      <wp:effectExtent l="0" t="0" r="0" b="0"/>
                      <wp:wrapNone/>
                      <wp:docPr id="172" name="Text Box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517015" cy="9677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CC1F81F" w14:textId="77777777" w:rsidR="007C0FCA" w:rsidRDefault="00027886" w:rsidP="007C0FCA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1754" w:dyaOrig="951" w14:anchorId="51331EA6">
                                      <v:shape id="_x0000_i1076" type="#_x0000_t75" style="width:105pt;height:57pt">
                                        <v:imagedata r:id="rId178" o:title=""/>
                                      </v:shape>
                                      <o:OLEObject Type="Embed" ProgID="ChemDraw.Document.6.0" ShapeID="_x0000_i1076" DrawAspect="Content" ObjectID="_1781860944" r:id="rId17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E8E1EB2" id="Text Box 172" o:spid="_x0000_s1122" type="#_x0000_t202" style="position:absolute;left:0;text-align:left;margin-left:505.55pt;margin-top:23.9pt;width:119.45pt;height:76.2pt;z-index:251900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" fillcolor="white [3201]" stroked="f" strokeweight=".5pt">
                      <v:textbox style="mso-fit-shape-to-text:t">
                        <w:txbxContent>
                          <w:p w14:paraId="2CC1F81F" w14:textId="77777777" w:rsidR="007C0FCA" w:rsidRDefault="00027886" w:rsidP="007C0FCA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754" w:dyaOrig="951" w14:anchorId="51331EA6">
                                <v:shape id="_x0000_i1076" type="#_x0000_t75" style="width:105pt;height:57pt">
                                  <v:imagedata r:id="rId180" o:title=""/>
                                </v:shape>
                                <o:OLEObject Type="Embed" ProgID="ChemDraw.Document.6.0" ShapeID="_x0000_i1076" DrawAspect="Content" ObjectID="_1781818583" r:id="rId1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898880" behindDoc="0" locked="0" layoutInCell="1" allowOverlap="1" wp14:anchorId="0BDD2A72" wp14:editId="3EB2001A">
                      <wp:simplePos x="0" y="0"/>
                      <wp:positionH relativeFrom="column">
                        <wp:posOffset>8077835</wp:posOffset>
                      </wp:positionH>
                      <wp:positionV relativeFrom="paragraph">
                        <wp:posOffset>258445</wp:posOffset>
                      </wp:positionV>
                      <wp:extent cx="500380" cy="233045"/>
                      <wp:effectExtent l="0" t="0" r="0" b="0"/>
                      <wp:wrapNone/>
                      <wp:docPr id="65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71FEF58" w14:textId="77777777" w:rsidR="007C0FCA" w:rsidRPr="00796CB3" w:rsidRDefault="007C0FCA" w:rsidP="007C0FC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4F2DE6FF" w14:textId="77777777" w:rsidR="007C0FCA" w:rsidRPr="001C749E" w:rsidRDefault="007C0FCA" w:rsidP="007C0FC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BDD2A72" id="_x0000_s1123" type="#_x0000_t202" style="position:absolute;left:0;text-align:left;margin-left:636.05pt;margin-top:20.35pt;width:39.4pt;height:18.3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" fillcolor="white [3201]" stroked="f" strokeweight=".5pt">
                      <v:textbox>
                        <w:txbxContent>
                          <w:p w14:paraId="671FEF58" w14:textId="77777777" w:rsidR="007C0FCA" w:rsidRPr="00796CB3" w:rsidRDefault="007C0FCA" w:rsidP="007C0FCA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4F2DE6FF" w14:textId="77777777" w:rsidR="007C0FCA" w:rsidRPr="001C749E" w:rsidRDefault="007C0FCA" w:rsidP="007C0FCA"/>
                        </w:txbxContent>
                      </v:textbox>
                    </v:shape>
                  </w:pict>
                </mc:Fallback>
              </mc:AlternateContent>
            </w:r>
            <w:r w:rsidR="007C0FC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4DBAB11F" wp14:editId="0E29DDA3">
                  <wp:extent cx="4296930" cy="2587924"/>
                  <wp:effectExtent l="0" t="0" r="0" b="317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9971" cy="2589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FCA" w:rsidRPr="00F009BF" w14:paraId="60E7C6C6" w14:textId="77777777" w:rsidTr="0040719A">
        <w:trPr>
          <w:jc w:val="center"/>
        </w:trPr>
        <w:tc>
          <w:tcPr>
            <w:tcW w:w="14174" w:type="dxa"/>
          </w:tcPr>
          <w:p w14:paraId="61219897" w14:textId="77777777" w:rsidR="007C0FCA" w:rsidRPr="00F009BF" w:rsidRDefault="007C0FCA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6: (a) XIC chromatogram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m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>daphnetin (42)</w:t>
            </w:r>
          </w:p>
        </w:tc>
      </w:tr>
    </w:tbl>
    <w:p w14:paraId="36C185AD" w14:textId="77777777" w:rsidR="000367FE" w:rsidRPr="00F009BF" w:rsidRDefault="000367FE" w:rsidP="000367FE">
      <w:pPr>
        <w:bidi w:val="0"/>
        <w:rPr>
          <w:lang w:bidi="ar-EG"/>
        </w:rPr>
      </w:pPr>
    </w:p>
    <w:p w14:paraId="39321F55" w14:textId="77777777" w:rsidR="000367FE" w:rsidRPr="00F009BF" w:rsidRDefault="000367FE" w:rsidP="000367FE">
      <w:pPr>
        <w:bidi w:val="0"/>
        <w:rPr>
          <w:lang w:bidi="ar-EG"/>
        </w:rPr>
      </w:pPr>
    </w:p>
    <w:p w14:paraId="52E8BF6B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7C0FCA" w:rsidRPr="00F009BF" w14:paraId="2D2126B9" w14:textId="77777777" w:rsidTr="0040719A">
        <w:tc>
          <w:tcPr>
            <w:tcW w:w="14174" w:type="dxa"/>
          </w:tcPr>
          <w:p w14:paraId="460446E9" w14:textId="77777777" w:rsidR="007C0FCA" w:rsidRPr="00F009BF" w:rsidRDefault="00027886" w:rsidP="000367FE">
            <w:pPr>
              <w:bidi w:val="0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01952" behindDoc="0" locked="0" layoutInCell="1" allowOverlap="1" wp14:anchorId="772874DA" wp14:editId="6617C9B3">
                      <wp:simplePos x="0" y="0"/>
                      <wp:positionH relativeFrom="column">
                        <wp:posOffset>8009255</wp:posOffset>
                      </wp:positionH>
                      <wp:positionV relativeFrom="paragraph">
                        <wp:posOffset>204470</wp:posOffset>
                      </wp:positionV>
                      <wp:extent cx="500380" cy="233045"/>
                      <wp:effectExtent l="0" t="0" r="0" b="0"/>
                      <wp:wrapNone/>
                      <wp:docPr id="63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BB4FF88" w14:textId="77777777" w:rsidR="007C0FCA" w:rsidRPr="00796CB3" w:rsidRDefault="007C0FCA" w:rsidP="007C0FC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29BBDF39" w14:textId="77777777" w:rsidR="007C0FCA" w:rsidRPr="001C749E" w:rsidRDefault="007C0FCA" w:rsidP="007C0FC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72874DA" id="_x0000_s1124" type="#_x0000_t202" style="position:absolute;margin-left:630.65pt;margin-top:16.1pt;width:39.4pt;height:18.3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" fillcolor="white [3201]" stroked="f" strokeweight=".5pt">
                      <v:textbox>
                        <w:txbxContent>
                          <w:p w14:paraId="3BB4FF88" w14:textId="77777777" w:rsidR="007C0FCA" w:rsidRPr="00796CB3" w:rsidRDefault="007C0FCA" w:rsidP="007C0FCA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29BBDF39" w14:textId="77777777" w:rsidR="007C0FCA" w:rsidRPr="001C749E" w:rsidRDefault="007C0FCA" w:rsidP="007C0FCA"/>
                        </w:txbxContent>
                      </v:textbox>
                    </v:shape>
                  </w:pict>
                </mc:Fallback>
              </mc:AlternateContent>
            </w:r>
            <w:r w:rsidR="007C0FCA" w:rsidRPr="00F009BF">
              <w:rPr>
                <w:rFonts w:cs="Arial"/>
                <w:noProof/>
                <w:rtl/>
              </w:rPr>
              <w:drawing>
                <wp:inline distT="0" distB="0" distL="0" distR="0" wp14:anchorId="39A1D7A2" wp14:editId="10DA2225">
                  <wp:extent cx="8858250" cy="1647825"/>
                  <wp:effectExtent l="0" t="0" r="0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FCA" w:rsidRPr="00F009BF" w14:paraId="3C7FCB66" w14:textId="77777777" w:rsidTr="0040719A">
        <w:tc>
          <w:tcPr>
            <w:tcW w:w="14174" w:type="dxa"/>
          </w:tcPr>
          <w:p w14:paraId="6BD74505" w14:textId="77777777" w:rsidR="007C0FCA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4000" behindDoc="0" locked="0" layoutInCell="1" allowOverlap="1" wp14:anchorId="1B5C9313" wp14:editId="49830B21">
                      <wp:simplePos x="0" y="0"/>
                      <wp:positionH relativeFrom="column">
                        <wp:posOffset>6292215</wp:posOffset>
                      </wp:positionH>
                      <wp:positionV relativeFrom="paragraph">
                        <wp:posOffset>344805</wp:posOffset>
                      </wp:positionV>
                      <wp:extent cx="1448435" cy="798830"/>
                      <wp:effectExtent l="0" t="0" r="0" b="0"/>
                      <wp:wrapNone/>
                      <wp:docPr id="173" name="Text Box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448435" cy="7988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2FEEFEA" w14:textId="77777777" w:rsidR="007C0FCA" w:rsidRDefault="00027886" w:rsidP="007C0FCA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1754" w:dyaOrig="760" w14:anchorId="312BAD55">
                                      <v:shape id="_x0000_i1078" type="#_x0000_t75" style="width:99.75pt;height:43.5pt">
                                        <v:imagedata r:id="rId184" o:title=""/>
                                      </v:shape>
                                      <o:OLEObject Type="Embed" ProgID="ChemDraw.Document.6.0" ShapeID="_x0000_i1078" DrawAspect="Content" ObjectID="_1781860945" r:id="rId1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B5C9313" id="Text Box 173" o:spid="_x0000_s1125" type="#_x0000_t202" style="position:absolute;left:0;text-align:left;margin-left:495.45pt;margin-top:27.15pt;width:114.05pt;height:62.9pt;z-index:251904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" fillcolor="white [3201]" stroked="f" strokeweight=".5pt">
                      <v:textbox style="mso-fit-shape-to-text:t">
                        <w:txbxContent>
                          <w:p w14:paraId="72FEEFEA" w14:textId="77777777" w:rsidR="007C0FCA" w:rsidRDefault="00027886" w:rsidP="007C0FCA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754" w:dyaOrig="760" w14:anchorId="312BAD55">
                                <v:shape id="_x0000_i1078" type="#_x0000_t75" style="width:99.45pt;height:43.75pt">
                                  <v:imagedata r:id="rId186" o:title=""/>
                                </v:shape>
                                <o:OLEObject Type="Embed" ProgID="ChemDraw.Document.6.0" ShapeID="_x0000_i1078" DrawAspect="Content" ObjectID="_1781818584" r:id="rId18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2976" behindDoc="0" locked="0" layoutInCell="1" allowOverlap="1" wp14:anchorId="434ED8EA" wp14:editId="42E46060">
                      <wp:simplePos x="0" y="0"/>
                      <wp:positionH relativeFrom="column">
                        <wp:posOffset>7982585</wp:posOffset>
                      </wp:positionH>
                      <wp:positionV relativeFrom="paragraph">
                        <wp:posOffset>229235</wp:posOffset>
                      </wp:positionV>
                      <wp:extent cx="500380" cy="233045"/>
                      <wp:effectExtent l="0" t="0" r="0" b="0"/>
                      <wp:wrapNone/>
                      <wp:docPr id="5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AB0900" w14:textId="77777777" w:rsidR="007C0FCA" w:rsidRPr="00796CB3" w:rsidRDefault="007C0FCA" w:rsidP="007C0FC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32853EFC" w14:textId="77777777" w:rsidR="007C0FCA" w:rsidRPr="001C749E" w:rsidRDefault="007C0FCA" w:rsidP="007C0FC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34ED8EA" id="_x0000_s1126" type="#_x0000_t202" style="position:absolute;left:0;text-align:left;margin-left:628.55pt;margin-top:18.05pt;width:39.4pt;height:18.3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" fillcolor="white [3201]" stroked="f" strokeweight=".5pt">
                      <v:textbox>
                        <w:txbxContent>
                          <w:p w14:paraId="6EAB0900" w14:textId="77777777" w:rsidR="007C0FCA" w:rsidRPr="00796CB3" w:rsidRDefault="007C0FCA" w:rsidP="007C0FCA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32853EFC" w14:textId="77777777" w:rsidR="007C0FCA" w:rsidRPr="001C749E" w:rsidRDefault="007C0FCA" w:rsidP="007C0FCA"/>
                        </w:txbxContent>
                      </v:textbox>
                    </v:shape>
                  </w:pict>
                </mc:Fallback>
              </mc:AlternateContent>
            </w:r>
            <w:r w:rsidR="007C0FCA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4E5214C5" wp14:editId="3DF3B7DC">
                  <wp:extent cx="4244196" cy="2852785"/>
                  <wp:effectExtent l="0" t="0" r="0" b="508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3200" cy="2858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FCA" w:rsidRPr="00F009BF" w14:paraId="709A54FF" w14:textId="77777777" w:rsidTr="0040719A">
        <w:tc>
          <w:tcPr>
            <w:tcW w:w="14174" w:type="dxa"/>
          </w:tcPr>
          <w:p w14:paraId="0DAAE831" w14:textId="77777777" w:rsidR="007C0FCA" w:rsidRPr="00F009BF" w:rsidRDefault="007C0FCA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7: (a) XIC chromatogram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um of </w:t>
            </w:r>
            <w:r w:rsidRPr="00F009BF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6,7-dihydroxycoumarin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(66)</w:t>
            </w:r>
          </w:p>
        </w:tc>
      </w:tr>
    </w:tbl>
    <w:p w14:paraId="6BBBB97D" w14:textId="77777777" w:rsidR="000367FE" w:rsidRPr="00F009BF" w:rsidRDefault="000367FE" w:rsidP="000367FE">
      <w:pPr>
        <w:bidi w:val="0"/>
        <w:rPr>
          <w:lang w:bidi="ar-EG"/>
        </w:rPr>
      </w:pPr>
    </w:p>
    <w:p w14:paraId="1BC7DE2F" w14:textId="77777777" w:rsidR="000367FE" w:rsidRPr="00F009BF" w:rsidRDefault="000367FE" w:rsidP="000367FE">
      <w:pPr>
        <w:bidi w:val="0"/>
        <w:rPr>
          <w:lang w:bidi="ar-EG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311BD5" w:rsidRPr="00F009BF" w14:paraId="60F07FE9" w14:textId="77777777" w:rsidTr="0040719A">
        <w:trPr>
          <w:jc w:val="center"/>
        </w:trPr>
        <w:tc>
          <w:tcPr>
            <w:tcW w:w="14174" w:type="dxa"/>
          </w:tcPr>
          <w:p w14:paraId="5DA36898" w14:textId="77777777" w:rsidR="00311BD5" w:rsidRPr="00F009BF" w:rsidRDefault="00027886" w:rsidP="000367FE">
            <w:pPr>
              <w:bidi w:val="0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06048" behindDoc="0" locked="0" layoutInCell="1" allowOverlap="1" wp14:anchorId="49E15B26" wp14:editId="65728DAE">
                      <wp:simplePos x="0" y="0"/>
                      <wp:positionH relativeFrom="column">
                        <wp:posOffset>8105140</wp:posOffset>
                      </wp:positionH>
                      <wp:positionV relativeFrom="paragraph">
                        <wp:posOffset>187325</wp:posOffset>
                      </wp:positionV>
                      <wp:extent cx="500380" cy="233045"/>
                      <wp:effectExtent l="0" t="0" r="0" b="0"/>
                      <wp:wrapNone/>
                      <wp:docPr id="54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86F1C7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58F634C9" w14:textId="77777777" w:rsidR="00311BD5" w:rsidRPr="001C749E" w:rsidRDefault="00311BD5" w:rsidP="00311BD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9E15B26" id="_x0000_s1127" type="#_x0000_t202" style="position:absolute;margin-left:638.2pt;margin-top:14.75pt;width:39.4pt;height:18.3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" fillcolor="white [3201]" stroked="f" strokeweight=".5pt">
                      <v:textbox>
                        <w:txbxContent>
                          <w:p w14:paraId="4986F1C7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58F634C9" w14:textId="77777777" w:rsidR="00311BD5" w:rsidRPr="001C749E" w:rsidRDefault="00311BD5" w:rsidP="00311BD5"/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rFonts w:cs="Arial" w:hint="cs"/>
                <w:noProof/>
                <w:rtl/>
              </w:rPr>
              <w:drawing>
                <wp:inline distT="0" distB="0" distL="0" distR="0" wp14:anchorId="76B233FC" wp14:editId="2D813A57">
                  <wp:extent cx="7254813" cy="974785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1996" cy="974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7F3C454D" w14:textId="77777777" w:rsidTr="0040719A">
        <w:trPr>
          <w:jc w:val="center"/>
        </w:trPr>
        <w:tc>
          <w:tcPr>
            <w:tcW w:w="14174" w:type="dxa"/>
          </w:tcPr>
          <w:p w14:paraId="0567EEAE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5024" behindDoc="0" locked="0" layoutInCell="1" allowOverlap="1" wp14:anchorId="51A7F5BE" wp14:editId="338B6792">
                      <wp:simplePos x="0" y="0"/>
                      <wp:positionH relativeFrom="column">
                        <wp:posOffset>8037830</wp:posOffset>
                      </wp:positionH>
                      <wp:positionV relativeFrom="paragraph">
                        <wp:posOffset>484505</wp:posOffset>
                      </wp:positionV>
                      <wp:extent cx="500380" cy="233045"/>
                      <wp:effectExtent l="0" t="0" r="0" b="0"/>
                      <wp:wrapNone/>
                      <wp:docPr id="5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BF84E9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  <w:bCs/>
                                    </w:rPr>
                                    <w:t>b</w:t>
                                  </w: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)</w:t>
                                  </w:r>
                                </w:p>
                                <w:p w14:paraId="5F5ABD94" w14:textId="77777777" w:rsidR="00311BD5" w:rsidRPr="001C749E" w:rsidRDefault="00311BD5" w:rsidP="00311BD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1A7F5BE" id="_x0000_s1128" type="#_x0000_t202" style="position:absolute;left:0;text-align:left;margin-left:632.9pt;margin-top:38.15pt;width:39.4pt;height:18.3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" fillcolor="white [3201]" stroked="f" strokeweight=".5pt">
                      <v:textbox>
                        <w:txbxContent>
                          <w:p w14:paraId="45BF84E9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)</w:t>
                            </w:r>
                          </w:p>
                          <w:p w14:paraId="5F5ABD94" w14:textId="77777777" w:rsidR="00311BD5" w:rsidRPr="001C749E" w:rsidRDefault="00311BD5" w:rsidP="00311BD5"/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rFonts w:cs="Arial"/>
                <w:noProof/>
                <w:rtl/>
              </w:rPr>
              <w:drawing>
                <wp:inline distT="0" distB="0" distL="0" distR="0" wp14:anchorId="061114F3" wp14:editId="585D57A3">
                  <wp:extent cx="6876748" cy="1530143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2307" cy="1542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75DFB48F" w14:textId="77777777" w:rsidTr="0040719A">
        <w:trPr>
          <w:jc w:val="center"/>
        </w:trPr>
        <w:tc>
          <w:tcPr>
            <w:tcW w:w="14174" w:type="dxa"/>
          </w:tcPr>
          <w:p w14:paraId="463B8EBD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8096" behindDoc="0" locked="0" layoutInCell="1" allowOverlap="1" wp14:anchorId="0FF7EC3F" wp14:editId="352EF32C">
                      <wp:simplePos x="0" y="0"/>
                      <wp:positionH relativeFrom="column">
                        <wp:posOffset>8117840</wp:posOffset>
                      </wp:positionH>
                      <wp:positionV relativeFrom="paragraph">
                        <wp:posOffset>219710</wp:posOffset>
                      </wp:positionV>
                      <wp:extent cx="361950" cy="310515"/>
                      <wp:effectExtent l="0" t="0" r="0" b="0"/>
                      <wp:wrapNone/>
                      <wp:docPr id="41" name=" 4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7B12CD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FF7EC3F" id=" 405" o:spid="_x0000_s1129" type="#_x0000_t202" style="position:absolute;left:0;text-align:left;margin-left:639.2pt;margin-top:17.3pt;width:28.5pt;height:24.4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" strokecolor="white [3212]">
                      <v:path arrowok="t"/>
                      <v:textbox>
                        <w:txbxContent>
                          <w:p w14:paraId="097B12CD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rFonts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07072" behindDoc="0" locked="0" layoutInCell="1" allowOverlap="1" wp14:anchorId="6533A0FF" wp14:editId="08B43174">
                      <wp:simplePos x="0" y="0"/>
                      <wp:positionH relativeFrom="column">
                        <wp:posOffset>5946140</wp:posOffset>
                      </wp:positionH>
                      <wp:positionV relativeFrom="paragraph">
                        <wp:posOffset>120650</wp:posOffset>
                      </wp:positionV>
                      <wp:extent cx="1328420" cy="733425"/>
                      <wp:effectExtent l="0" t="0" r="0" b="0"/>
                      <wp:wrapNone/>
                      <wp:docPr id="155" name="Text Box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328420" cy="733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D80507" w14:textId="77777777" w:rsidR="00311BD5" w:rsidRDefault="00027886" w:rsidP="00311BD5">
                                  <w:pPr>
                                    <w:jc w:val="center"/>
                                    <w:rPr>
                                      <w:rtl/>
                                      <w:lang w:bidi="ar-EG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1848" w:dyaOrig="815" w14:anchorId="73A56659">
                                      <v:shape id="_x0000_i1080" type="#_x0000_t75" style="width:92.25pt;height:40.5pt">
                                        <v:imagedata r:id="rId191" o:title=""/>
                                      </v:shape>
                                      <o:OLEObject Type="Embed" ProgID="ChemDraw.Document.6.0" ShapeID="_x0000_i1080" DrawAspect="Content" ObjectID="_1781860946" r:id="rId1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533A0FF" id="Text Box 155" o:spid="_x0000_s1130" type="#_x0000_t202" style="position:absolute;left:0;text-align:left;margin-left:468.2pt;margin-top:9.5pt;width:104.6pt;height:57.7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" fillcolor="white [3201]" stroked="f" strokeweight=".5pt">
                      <v:textbox>
                        <w:txbxContent>
                          <w:p w14:paraId="29D80507" w14:textId="77777777" w:rsidR="00311BD5" w:rsidRDefault="00027886" w:rsidP="00311BD5">
                            <w:pPr>
                              <w:jc w:val="center"/>
                              <w:rPr>
                                <w:rtl/>
                                <w:lang w:bidi="ar-EG"/>
                              </w:rPr>
                            </w:pPr>
                            <w:r>
                              <w:rPr>
                                <w:noProof/>
                              </w:rPr>
                              <w:object w:dxaOrig="1848" w:dyaOrig="815" w14:anchorId="73A56659">
                                <v:shape id="_x0000_i1080" type="#_x0000_t75" style="width:92.4pt;height:40.75pt">
                                  <v:imagedata r:id="rId193" o:title=""/>
                                </v:shape>
                                <o:OLEObject Type="Embed" ProgID="ChemDraw.Document.6.0" ShapeID="_x0000_i1080" DrawAspect="Content" ObjectID="_1781818585" r:id="rId1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rFonts w:cs="Arial"/>
                <w:noProof/>
                <w:rtl/>
              </w:rPr>
              <w:drawing>
                <wp:inline distT="0" distB="0" distL="0" distR="0" wp14:anchorId="03D9E851" wp14:editId="59B20F3E">
                  <wp:extent cx="4180256" cy="1837426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5119" cy="1848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1373D3B7" w14:textId="77777777" w:rsidTr="0040719A">
        <w:trPr>
          <w:jc w:val="center"/>
        </w:trPr>
        <w:tc>
          <w:tcPr>
            <w:tcW w:w="14174" w:type="dxa"/>
          </w:tcPr>
          <w:p w14:paraId="221ED23B" w14:textId="77777777" w:rsidR="00311BD5" w:rsidRPr="00F009BF" w:rsidRDefault="00311BD5" w:rsidP="00A67436">
            <w:pPr>
              <w:tabs>
                <w:tab w:val="left" w:pos="3863"/>
              </w:tabs>
              <w:bidi w:val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8: (a) XIC chromatogram,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1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, and (c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a of quinic acid (11)</w:t>
            </w:r>
          </w:p>
        </w:tc>
      </w:tr>
    </w:tbl>
    <w:p w14:paraId="5D8DC262" w14:textId="77777777" w:rsidR="000367FE" w:rsidRPr="00F009BF" w:rsidRDefault="000367FE" w:rsidP="000367FE">
      <w:pPr>
        <w:bidi w:val="0"/>
        <w:rPr>
          <w:lang w:bidi="ar-EG"/>
        </w:rPr>
      </w:pPr>
    </w:p>
    <w:p w14:paraId="22671E91" w14:textId="77777777" w:rsidR="00311BD5" w:rsidRPr="00F009BF" w:rsidRDefault="00311BD5" w:rsidP="00311BD5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311BD5" w:rsidRPr="00F009BF" w14:paraId="1C216A05" w14:textId="77777777" w:rsidTr="0040719A">
        <w:tc>
          <w:tcPr>
            <w:tcW w:w="14174" w:type="dxa"/>
          </w:tcPr>
          <w:p w14:paraId="690C68E8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09120" behindDoc="0" locked="0" layoutInCell="1" allowOverlap="1" wp14:anchorId="1EFF909F" wp14:editId="4D5BE819">
                      <wp:simplePos x="0" y="0"/>
                      <wp:positionH relativeFrom="column">
                        <wp:posOffset>7999095</wp:posOffset>
                      </wp:positionH>
                      <wp:positionV relativeFrom="paragraph">
                        <wp:posOffset>167005</wp:posOffset>
                      </wp:positionV>
                      <wp:extent cx="361950" cy="310515"/>
                      <wp:effectExtent l="0" t="0" r="0" b="0"/>
                      <wp:wrapNone/>
                      <wp:docPr id="27" name=" 4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82D6DD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EFF909F" id=" 406" o:spid="_x0000_s1131" type="#_x0000_t202" style="position:absolute;left:0;text-align:left;margin-left:629.85pt;margin-top:13.15pt;width:28.5pt;height:24.45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" strokecolor="white [3212]">
                      <v:path arrowok="t"/>
                      <v:textbox>
                        <w:txbxContent>
                          <w:p w14:paraId="0B82D6DD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noProof/>
              </w:rPr>
              <w:drawing>
                <wp:inline distT="0" distB="0" distL="0" distR="0" wp14:anchorId="59E3D3BB" wp14:editId="143EA62C">
                  <wp:extent cx="8652294" cy="1609282"/>
                  <wp:effectExtent l="0" t="0" r="0" b="0"/>
                  <wp:docPr id="49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53239" cy="1609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46E12087" w14:textId="77777777" w:rsidTr="0040719A">
        <w:tc>
          <w:tcPr>
            <w:tcW w:w="14174" w:type="dxa"/>
          </w:tcPr>
          <w:p w14:paraId="48ECFE35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0144" behindDoc="0" locked="0" layoutInCell="1" allowOverlap="1" wp14:anchorId="4279956A" wp14:editId="4D65DC86">
                      <wp:simplePos x="0" y="0"/>
                      <wp:positionH relativeFrom="column">
                        <wp:posOffset>2896235</wp:posOffset>
                      </wp:positionH>
                      <wp:positionV relativeFrom="paragraph">
                        <wp:posOffset>375285</wp:posOffset>
                      </wp:positionV>
                      <wp:extent cx="2432685" cy="1794510"/>
                      <wp:effectExtent l="0" t="0" r="5715" b="0"/>
                      <wp:wrapNone/>
                      <wp:docPr id="24" name=" 4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2432685" cy="1794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8A74AA" w14:textId="77777777" w:rsidR="00311BD5" w:rsidRPr="00204C33" w:rsidRDefault="00027886" w:rsidP="00311BD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object w:dxaOrig="4200" w:dyaOrig="3318" w14:anchorId="2B5467AF">
                                      <v:shape id="_x0000_i1082" type="#_x0000_t75" style="width:170.25pt;height:134.25pt">
                                        <v:imagedata r:id="rId197" o:title=""/>
                                      </v:shape>
                                      <o:OLEObject Type="Embed" ProgID="ChemDraw.Document.6.0" ShapeID="_x0000_i1082" DrawAspect="Content" ObjectID="_1781860947" r:id="rId19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279956A" id=" 407" o:spid="_x0000_s1132" type="#_x0000_t202" style="position:absolute;left:0;text-align:left;margin-left:228.05pt;margin-top:29.55pt;width:191.55pt;height:141.3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" strokecolor="white [3212]">
                      <v:path arrowok="t"/>
                      <v:textbox>
                        <w:txbxContent>
                          <w:p w14:paraId="118A74AA" w14:textId="77777777" w:rsidR="00311BD5" w:rsidRPr="00204C33" w:rsidRDefault="00027886" w:rsidP="00311BD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object w:dxaOrig="4200" w:dyaOrig="3318" w14:anchorId="2B5467AF">
                                <v:shape id="_x0000_i1082" type="#_x0000_t75" style="width:170.5pt;height:134.4pt">
                                  <v:imagedata r:id="rId199" o:title=""/>
                                </v:shape>
                                <o:OLEObject Type="Embed" ProgID="ChemDraw.Document.6.0" ShapeID="_x0000_i1082" DrawAspect="Content" ObjectID="_1781818586" r:id="rId20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1168" behindDoc="0" locked="0" layoutInCell="1" allowOverlap="1" wp14:anchorId="57C9D26D" wp14:editId="749A7FF4">
                      <wp:simplePos x="0" y="0"/>
                      <wp:positionH relativeFrom="column">
                        <wp:posOffset>7949565</wp:posOffset>
                      </wp:positionH>
                      <wp:positionV relativeFrom="paragraph">
                        <wp:posOffset>178435</wp:posOffset>
                      </wp:positionV>
                      <wp:extent cx="361950" cy="310515"/>
                      <wp:effectExtent l="0" t="0" r="0" b="0"/>
                      <wp:wrapNone/>
                      <wp:docPr id="23" name=" 4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0" cy="310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3A4E1D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57C9D26D" id=" 408" o:spid="_x0000_s1133" type="#_x0000_t202" style="position:absolute;left:0;text-align:left;margin-left:625.95pt;margin-top:14.05pt;width:28.5pt;height:24.45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" strokecolor="white [3212]">
                      <v:path arrowok="t"/>
                      <v:textbox>
                        <w:txbxContent>
                          <w:p w14:paraId="2D3A4E1D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noProof/>
              </w:rPr>
              <w:drawing>
                <wp:inline distT="0" distB="0" distL="0" distR="0" wp14:anchorId="662BA41B" wp14:editId="33439260">
                  <wp:extent cx="4925683" cy="3079630"/>
                  <wp:effectExtent l="0" t="0" r="0" b="6985"/>
                  <wp:docPr id="50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1471" cy="3083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1BBAE632" w14:textId="77777777" w:rsidTr="0040719A">
        <w:tc>
          <w:tcPr>
            <w:tcW w:w="14174" w:type="dxa"/>
          </w:tcPr>
          <w:p w14:paraId="45A9BCC0" w14:textId="77777777" w:rsidR="00311BD5" w:rsidRPr="00F009BF" w:rsidRDefault="00311BD5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29: (a) XIC chromatogram and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um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f gallagylglucose (punicalin, 7)</w:t>
            </w:r>
          </w:p>
        </w:tc>
      </w:tr>
    </w:tbl>
    <w:p w14:paraId="6C1DDAD6" w14:textId="77777777" w:rsidR="00311BD5" w:rsidRPr="00F009BF" w:rsidRDefault="00311BD5" w:rsidP="00311BD5">
      <w:pPr>
        <w:bidi w:val="0"/>
        <w:rPr>
          <w:lang w:bidi="ar-EG"/>
        </w:rPr>
      </w:pPr>
    </w:p>
    <w:tbl>
      <w:tblPr>
        <w:tblStyle w:val="TableGrid"/>
        <w:tblW w:w="0" w:type="auto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70"/>
      </w:tblGrid>
      <w:tr w:rsidR="00311BD5" w:rsidRPr="00F009BF" w14:paraId="3CE03F07" w14:textId="77777777" w:rsidTr="0000344C">
        <w:tc>
          <w:tcPr>
            <w:tcW w:w="13886" w:type="dxa"/>
          </w:tcPr>
          <w:p w14:paraId="5061394E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14240" behindDoc="0" locked="0" layoutInCell="1" allowOverlap="1" wp14:anchorId="42533C4D" wp14:editId="0E3D1E22">
                      <wp:simplePos x="0" y="0"/>
                      <wp:positionH relativeFrom="column">
                        <wp:posOffset>8148955</wp:posOffset>
                      </wp:positionH>
                      <wp:positionV relativeFrom="paragraph">
                        <wp:posOffset>89535</wp:posOffset>
                      </wp:positionV>
                      <wp:extent cx="500380" cy="233045"/>
                      <wp:effectExtent l="0" t="0" r="0" b="0"/>
                      <wp:wrapNone/>
                      <wp:docPr id="21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827848" w14:textId="77777777" w:rsidR="00390B2D" w:rsidRPr="00796CB3" w:rsidRDefault="00390B2D" w:rsidP="00390B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2E4D26A4" w14:textId="77777777" w:rsidR="00390B2D" w:rsidRPr="001C749E" w:rsidRDefault="00390B2D" w:rsidP="00390B2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42533C4D" id="_x0000_s1134" type="#_x0000_t202" style="position:absolute;left:0;text-align:left;margin-left:641.65pt;margin-top:7.05pt;width:39.4pt;height:18.3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" fillcolor="white [3201]" stroked="f" strokeweight=".5pt">
                      <v:textbox>
                        <w:txbxContent>
                          <w:p w14:paraId="3E827848" w14:textId="77777777" w:rsidR="00390B2D" w:rsidRPr="00796CB3" w:rsidRDefault="00390B2D" w:rsidP="00390B2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2E4D26A4" w14:textId="77777777" w:rsidR="00390B2D" w:rsidRPr="001C749E" w:rsidRDefault="00390B2D" w:rsidP="00390B2D"/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noProof/>
              </w:rPr>
              <w:drawing>
                <wp:inline distT="0" distB="0" distL="0" distR="0" wp14:anchorId="59B9AEC1" wp14:editId="437208FD">
                  <wp:extent cx="8859520" cy="1647825"/>
                  <wp:effectExtent l="0" t="0" r="0" b="952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952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57908C6C" w14:textId="77777777" w:rsidTr="0000344C">
        <w:tc>
          <w:tcPr>
            <w:tcW w:w="13886" w:type="dxa"/>
          </w:tcPr>
          <w:p w14:paraId="01DEB348" w14:textId="77777777" w:rsidR="00311BD5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3216" behindDoc="0" locked="0" layoutInCell="1" allowOverlap="1" wp14:anchorId="08CFBAD0" wp14:editId="243E7C6E">
                      <wp:simplePos x="0" y="0"/>
                      <wp:positionH relativeFrom="column">
                        <wp:posOffset>8161020</wp:posOffset>
                      </wp:positionH>
                      <wp:positionV relativeFrom="paragraph">
                        <wp:posOffset>167640</wp:posOffset>
                      </wp:positionV>
                      <wp:extent cx="500380" cy="233045"/>
                      <wp:effectExtent l="0" t="0" r="0" b="0"/>
                      <wp:wrapNone/>
                      <wp:docPr id="6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FA10840" w14:textId="77777777" w:rsidR="00311BD5" w:rsidRPr="00796CB3" w:rsidRDefault="00311BD5" w:rsidP="00311BD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4FC655CB" w14:textId="77777777" w:rsidR="00311BD5" w:rsidRPr="001C749E" w:rsidRDefault="00311BD5" w:rsidP="00311BD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8CFBAD0" id="_x0000_s1135" type="#_x0000_t202" style="position:absolute;left:0;text-align:left;margin-left:642.6pt;margin-top:13.2pt;width:39.4pt;height:18.35pt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" fillcolor="white [3201]" stroked="f" strokeweight=".5pt">
                      <v:textbox>
                        <w:txbxContent>
                          <w:p w14:paraId="2FA10840" w14:textId="77777777" w:rsidR="00311BD5" w:rsidRPr="00796CB3" w:rsidRDefault="00311BD5" w:rsidP="00311BD5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4FC655CB" w14:textId="77777777" w:rsidR="00311BD5" w:rsidRPr="001C749E" w:rsidRDefault="00311BD5" w:rsidP="00311BD5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2192" behindDoc="0" locked="0" layoutInCell="1" allowOverlap="1" wp14:anchorId="0C384AA7" wp14:editId="66948F1B">
                      <wp:simplePos x="0" y="0"/>
                      <wp:positionH relativeFrom="column">
                        <wp:posOffset>5459730</wp:posOffset>
                      </wp:positionH>
                      <wp:positionV relativeFrom="paragraph">
                        <wp:posOffset>202565</wp:posOffset>
                      </wp:positionV>
                      <wp:extent cx="2218055" cy="1006475"/>
                      <wp:effectExtent l="0" t="0" r="0" b="0"/>
                      <wp:wrapNone/>
                      <wp:docPr id="176" name="Text Box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218055" cy="1006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6547BE" w14:textId="77777777" w:rsidR="00311BD5" w:rsidRDefault="00027886" w:rsidP="00311BD5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 w:rsidRPr="006C0A63">
                                    <w:rPr>
                                      <w:noProof/>
                                    </w:rPr>
                                    <w:object w:dxaOrig="3894" w:dyaOrig="1445" w14:anchorId="601A6815">
                                      <v:shape id="_x0000_i1084" type="#_x0000_t75" style="width:160.5pt;height:60pt">
                                        <v:imagedata r:id="rId203" o:title=""/>
                                      </v:shape>
                                      <o:OLEObject Type="Embed" ProgID="ChemDraw.Document.6.0" ShapeID="_x0000_i1084" DrawAspect="Content" ObjectID="_1781860948" r:id="rId2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0C384AA7" id="Text Box 176" o:spid="_x0000_s1136" type="#_x0000_t202" style="position:absolute;left:0;text-align:left;margin-left:429.9pt;margin-top:15.95pt;width:174.65pt;height:79.25pt;z-index:251912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" fillcolor="white [3201]" stroked="f" strokeweight=".5pt">
                      <v:textbox style="mso-fit-shape-to-text:t">
                        <w:txbxContent>
                          <w:p w14:paraId="5F6547BE" w14:textId="77777777" w:rsidR="00311BD5" w:rsidRDefault="00027886" w:rsidP="00311BD5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 w:rsidRPr="006C0A63">
                              <w:rPr>
                                <w:noProof/>
                              </w:rPr>
                              <w:object w:dxaOrig="3894" w:dyaOrig="1445" w14:anchorId="601A6815">
                                <v:shape id="_x0000_i1084" type="#_x0000_t75" style="width:160.25pt;height:59.95pt">
                                  <v:imagedata r:id="rId205" o:title=""/>
                                </v:shape>
                                <o:OLEObject Type="Embed" ProgID="ChemDraw.Document.6.0" ShapeID="_x0000_i1084" DrawAspect="Content" ObjectID="_1781818587" r:id="rId20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BD5" w:rsidRPr="00F009BF">
              <w:rPr>
                <w:noProof/>
              </w:rPr>
              <w:drawing>
                <wp:inline distT="0" distB="0" distL="0" distR="0" wp14:anchorId="6C42DF9D" wp14:editId="5C897DF3">
                  <wp:extent cx="4431006" cy="3027872"/>
                  <wp:effectExtent l="0" t="0" r="0" b="127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4377" cy="303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BD5" w:rsidRPr="00F009BF" w14:paraId="33B165B4" w14:textId="77777777" w:rsidTr="0000344C">
        <w:tc>
          <w:tcPr>
            <w:tcW w:w="13886" w:type="dxa"/>
          </w:tcPr>
          <w:p w14:paraId="5F67FF13" w14:textId="77777777" w:rsidR="00311BD5" w:rsidRPr="00F009BF" w:rsidRDefault="00311BD5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30: (a) XIC chromatogram and 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um of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pigenin 6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C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-glucoside -7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O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-glucoside (13)</w:t>
            </w:r>
          </w:p>
        </w:tc>
      </w:tr>
    </w:tbl>
    <w:p w14:paraId="37977026" w14:textId="77777777" w:rsidR="00311BD5" w:rsidRPr="00F009BF" w:rsidRDefault="00311BD5" w:rsidP="00311BD5">
      <w:pPr>
        <w:bidi w:val="0"/>
        <w:rPr>
          <w:lang w:bidi="ar-EG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58"/>
      </w:tblGrid>
      <w:tr w:rsidR="00390B2D" w:rsidRPr="00F009BF" w14:paraId="35B91380" w14:textId="77777777" w:rsidTr="0040719A">
        <w:tc>
          <w:tcPr>
            <w:tcW w:w="14174" w:type="dxa"/>
          </w:tcPr>
          <w:p w14:paraId="47B63FC4" w14:textId="77777777" w:rsidR="00390B2D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15264" behindDoc="0" locked="0" layoutInCell="1" allowOverlap="1" wp14:anchorId="21B1AD1E" wp14:editId="384B2992">
                      <wp:simplePos x="0" y="0"/>
                      <wp:positionH relativeFrom="column">
                        <wp:posOffset>7917180</wp:posOffset>
                      </wp:positionH>
                      <wp:positionV relativeFrom="paragraph">
                        <wp:posOffset>90170</wp:posOffset>
                      </wp:positionV>
                      <wp:extent cx="500380" cy="233045"/>
                      <wp:effectExtent l="0" t="0" r="0" b="0"/>
                      <wp:wrapNone/>
                      <wp:docPr id="177" name="Text Box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00380" cy="2330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D6473D" w14:textId="77777777" w:rsidR="00390B2D" w:rsidRPr="00796CB3" w:rsidRDefault="00390B2D" w:rsidP="00390B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a)</w:t>
                                  </w:r>
                                </w:p>
                                <w:p w14:paraId="5477D36A" w14:textId="77777777" w:rsidR="00390B2D" w:rsidRPr="001C749E" w:rsidRDefault="00390B2D" w:rsidP="00390B2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1B1AD1E" id="_x0000_s1137" type="#_x0000_t202" style="position:absolute;left:0;text-align:left;margin-left:623.4pt;margin-top:7.1pt;width:39.4pt;height:18.3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" fillcolor="white [3201]" stroked="f" strokeweight=".5pt">
                      <v:textbox>
                        <w:txbxContent>
                          <w:p w14:paraId="41D6473D" w14:textId="77777777" w:rsidR="00390B2D" w:rsidRPr="00796CB3" w:rsidRDefault="00390B2D" w:rsidP="00390B2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a)</w:t>
                            </w:r>
                          </w:p>
                          <w:p w14:paraId="5477D36A" w14:textId="77777777" w:rsidR="00390B2D" w:rsidRPr="001C749E" w:rsidRDefault="00390B2D" w:rsidP="00390B2D"/>
                        </w:txbxContent>
                      </v:textbox>
                    </v:shape>
                  </w:pict>
                </mc:Fallback>
              </mc:AlternateContent>
            </w:r>
            <w:r w:rsidR="00390B2D" w:rsidRPr="00F009BF">
              <w:rPr>
                <w:noProof/>
              </w:rPr>
              <w:drawing>
                <wp:inline distT="0" distB="0" distL="0" distR="0" wp14:anchorId="36869F6E" wp14:editId="659F0D2F">
                  <wp:extent cx="8348378" cy="1406106"/>
                  <wp:effectExtent l="0" t="0" r="0" b="381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67760" cy="1409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B2D" w:rsidRPr="00F009BF" w14:paraId="35B988FA" w14:textId="77777777" w:rsidTr="0040719A">
        <w:tc>
          <w:tcPr>
            <w:tcW w:w="14174" w:type="dxa"/>
          </w:tcPr>
          <w:p w14:paraId="182DF26A" w14:textId="77777777" w:rsidR="00390B2D" w:rsidRPr="00F009BF" w:rsidRDefault="00027886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6288" behindDoc="0" locked="0" layoutInCell="1" allowOverlap="1" wp14:anchorId="21C9B631" wp14:editId="525F41C7">
                      <wp:simplePos x="0" y="0"/>
                      <wp:positionH relativeFrom="column">
                        <wp:posOffset>7942580</wp:posOffset>
                      </wp:positionH>
                      <wp:positionV relativeFrom="paragraph">
                        <wp:posOffset>130175</wp:posOffset>
                      </wp:positionV>
                      <wp:extent cx="396875" cy="370840"/>
                      <wp:effectExtent l="0" t="0" r="0" b="0"/>
                      <wp:wrapNone/>
                      <wp:docPr id="178" name="Text Box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96875" cy="3708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81DCAC" w14:textId="77777777" w:rsidR="00390B2D" w:rsidRPr="00796CB3" w:rsidRDefault="00390B2D" w:rsidP="00390B2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en-GB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lang w:val="en-GB"/>
                                    </w:rPr>
                                    <w:t>(b)</w:t>
                                  </w:r>
                                </w:p>
                                <w:p w14:paraId="06FBB4CA" w14:textId="77777777" w:rsidR="00390B2D" w:rsidRPr="001C749E" w:rsidRDefault="00390B2D" w:rsidP="00390B2D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1C9B631" id="Text Box 178" o:spid="_x0000_s1138" type="#_x0000_t202" style="position:absolute;left:0;text-align:left;margin-left:625.4pt;margin-top:10.25pt;width:31.25pt;height:29.2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" fillcolor="white [3201]" stroked="f" strokeweight=".5pt">
                      <v:textbox>
                        <w:txbxContent>
                          <w:p w14:paraId="6E81DCAC" w14:textId="77777777" w:rsidR="00390B2D" w:rsidRPr="00796CB3" w:rsidRDefault="00390B2D" w:rsidP="00390B2D">
                            <w:pPr>
                              <w:jc w:val="center"/>
                              <w:rPr>
                                <w:b/>
                                <w:bCs/>
                                <w:lang w:val="en-GB"/>
                              </w:rPr>
                            </w:pPr>
                            <w:r>
                              <w:rPr>
                                <w:b/>
                                <w:bCs/>
                                <w:lang w:val="en-GB"/>
                              </w:rPr>
                              <w:t>(b)</w:t>
                            </w:r>
                          </w:p>
                          <w:p w14:paraId="06FBB4CA" w14:textId="77777777" w:rsidR="00390B2D" w:rsidRPr="001C749E" w:rsidRDefault="00390B2D" w:rsidP="00390B2D"/>
                        </w:txbxContent>
                      </v:textbox>
                    </v:shape>
                  </w:pict>
                </mc:Fallback>
              </mc:AlternateContent>
            </w:r>
            <w:r w:rsidRPr="00F009B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17312" behindDoc="0" locked="0" layoutInCell="1" allowOverlap="1" wp14:anchorId="2B6B502D" wp14:editId="4EEFA2DE">
                      <wp:simplePos x="0" y="0"/>
                      <wp:positionH relativeFrom="column">
                        <wp:posOffset>6082030</wp:posOffset>
                      </wp:positionH>
                      <wp:positionV relativeFrom="paragraph">
                        <wp:posOffset>265430</wp:posOffset>
                      </wp:positionV>
                      <wp:extent cx="1805940" cy="1639570"/>
                      <wp:effectExtent l="0" t="0" r="0" b="0"/>
                      <wp:wrapNone/>
                      <wp:docPr id="179" name="Text Box 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805940" cy="16395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5663DDE" w14:textId="77777777" w:rsidR="00390B2D" w:rsidRDefault="00027886" w:rsidP="00390B2D">
                                  <w:pPr>
                                    <w:jc w:val="center"/>
                                    <w:rPr>
                                      <w:lang w:bidi="ar-EG"/>
                                    </w:rPr>
                                  </w:pPr>
                                  <w:r w:rsidRPr="006C0A63">
                                    <w:rPr>
                                      <w:noProof/>
                                    </w:rPr>
                                    <w:object w:dxaOrig="3993" w:dyaOrig="3402" w14:anchorId="7017E0B7">
                                      <v:shape id="_x0000_i1086" type="#_x0000_t75" style="width:127.5pt;height:110.25pt">
                                        <v:imagedata r:id="rId209" o:title=""/>
                                      </v:shape>
                                      <o:OLEObject Type="Embed" ProgID="ChemDraw.Document.6.0" ShapeID="_x0000_i1086" DrawAspect="Content" ObjectID="_1781860949" r:id="rId2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2B6B502D" id="Text Box 179" o:spid="_x0000_s1139" type="#_x0000_t202" style="position:absolute;left:0;text-align:left;margin-left:478.9pt;margin-top:20.9pt;width:142.2pt;height:129.1pt;z-index:251917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" fillcolor="white [3201]" stroked="f" strokeweight=".5pt">
                      <v:textbox style="mso-fit-shape-to-text:t">
                        <w:txbxContent>
                          <w:p w14:paraId="75663DDE" w14:textId="77777777" w:rsidR="00390B2D" w:rsidRDefault="00027886" w:rsidP="00390B2D">
                            <w:pPr>
                              <w:jc w:val="center"/>
                              <w:rPr>
                                <w:lang w:bidi="ar-EG"/>
                              </w:rPr>
                            </w:pPr>
                            <w:r w:rsidRPr="006C0A63">
                              <w:rPr>
                                <w:noProof/>
                              </w:rPr>
                              <w:object w:dxaOrig="3993" w:dyaOrig="3402" w14:anchorId="7017E0B7">
                                <v:shape id="_x0000_i1086" type="#_x0000_t75" style="width:127.8pt;height:109.9pt">
                                  <v:imagedata r:id="rId211" o:title=""/>
                                </v:shape>
                                <o:OLEObject Type="Embed" ProgID="ChemDraw.Document.6.0" ShapeID="_x0000_i1086" DrawAspect="Content" ObjectID="_1781818588" r:id="rId21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0B2D" w:rsidRPr="00F009BF">
              <w:rPr>
                <w:noProof/>
              </w:rPr>
              <w:drawing>
                <wp:inline distT="0" distB="0" distL="0" distR="0" wp14:anchorId="5A47F44A" wp14:editId="1573AC54">
                  <wp:extent cx="4175084" cy="3122763"/>
                  <wp:effectExtent l="0" t="0" r="0" b="190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5149" cy="3122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0B2D" w:rsidRPr="00F009BF" w14:paraId="11FCB89E" w14:textId="77777777" w:rsidTr="0040719A">
        <w:tc>
          <w:tcPr>
            <w:tcW w:w="14174" w:type="dxa"/>
          </w:tcPr>
          <w:p w14:paraId="29C8A8B4" w14:textId="77777777" w:rsidR="00390B2D" w:rsidRPr="00F009BF" w:rsidRDefault="00390B2D" w:rsidP="00A67436">
            <w:pPr>
              <w:bidi w:val="0"/>
              <w:jc w:val="center"/>
              <w:rPr>
                <w:lang w:bidi="ar-EG"/>
              </w:rPr>
            </w:pP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>Fig. S31: (a) XIC chromatogram and (b) MS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EG"/>
              </w:rPr>
              <w:t>2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EG"/>
              </w:rPr>
              <w:t xml:space="preserve"> spectrum of 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itexin 2''-</w:t>
            </w:r>
            <w:r w:rsidRPr="00F009BF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O</w:t>
            </w:r>
            <w:r w:rsidRPr="00F009B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-rhamnoside (20)</w:t>
            </w:r>
          </w:p>
        </w:tc>
      </w:tr>
    </w:tbl>
    <w:p w14:paraId="274333DB" w14:textId="77777777" w:rsidR="00390B2D" w:rsidRPr="00F009BF" w:rsidRDefault="00390B2D" w:rsidP="00390B2D">
      <w:pPr>
        <w:bidi w:val="0"/>
        <w:rPr>
          <w:lang w:bidi="ar-EG"/>
        </w:rPr>
      </w:pPr>
    </w:p>
    <w:bookmarkEnd w:id="0"/>
    <w:p w14:paraId="582923B6" w14:textId="77777777" w:rsidR="005C52C8" w:rsidRPr="00F009BF" w:rsidRDefault="005C52C8" w:rsidP="0087460F">
      <w:pPr>
        <w:spacing w:after="120" w:line="240" w:lineRule="auto"/>
        <w:jc w:val="right"/>
        <w:rPr>
          <w:rStyle w:val="A2"/>
          <w:rFonts w:ascii="Times New Roman" w:hAnsi="Times New Roman" w:cs="Times New Roman"/>
          <w:sz w:val="24"/>
          <w:szCs w:val="24"/>
          <w:rtl/>
        </w:rPr>
        <w:sectPr w:rsidR="005C52C8" w:rsidRPr="00F009BF" w:rsidSect="002B04E9">
          <w:pgSz w:w="16838" w:h="11906" w:orient="landscape"/>
          <w:pgMar w:top="1800" w:right="1440" w:bottom="1800" w:left="1440" w:header="706" w:footer="706" w:gutter="0"/>
          <w:cols w:space="708"/>
          <w:bidi/>
          <w:rtlGutter/>
          <w:docGrid w:linePitch="360"/>
        </w:sectPr>
      </w:pPr>
    </w:p>
    <w:p w14:paraId="3D4BDE13" w14:textId="77777777" w:rsidR="0087460F" w:rsidRPr="00F009BF" w:rsidRDefault="0087460F" w:rsidP="0087460F">
      <w:pPr>
        <w:spacing w:after="120" w:line="240" w:lineRule="auto"/>
        <w:jc w:val="right"/>
        <w:rPr>
          <w:rStyle w:val="A2"/>
          <w:rFonts w:ascii="Times New Roman" w:hAnsi="Times New Roman" w:cs="Times New Roman"/>
          <w:sz w:val="24"/>
          <w:szCs w:val="24"/>
        </w:rPr>
      </w:pPr>
    </w:p>
    <w:p w14:paraId="22935A64" w14:textId="77777777" w:rsidR="0087460F" w:rsidRPr="00F009BF" w:rsidRDefault="0087460F" w:rsidP="0087460F">
      <w:pPr>
        <w:spacing w:after="120" w:line="240" w:lineRule="auto"/>
        <w:jc w:val="right"/>
        <w:rPr>
          <w:rFonts w:ascii="Times New Roman" w:hAnsi="Times New Roman" w:cs="Times New Roman"/>
          <w:b/>
          <w:bCs/>
          <w:color w:val="000000"/>
          <w:sz w:val="18"/>
          <w:szCs w:val="18"/>
        </w:rPr>
      </w:pP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Table S1 Cytotoxicity of the different extracts against Vero cell line </w:t>
      </w:r>
      <w:r w:rsidRPr="00F009BF">
        <w:rPr>
          <w:rFonts w:ascii="Times New Roman" w:eastAsia="Constantia" w:hAnsi="Times New Roman" w:cs="Times New Roman"/>
          <w:b/>
          <w:bCs/>
          <w:color w:val="000000"/>
          <w:sz w:val="18"/>
          <w:szCs w:val="18"/>
        </w:rPr>
        <w:t xml:space="preserve">expressed as </w:t>
      </w: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>CC</w:t>
      </w: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  <w:vertAlign w:val="subscript"/>
        </w:rPr>
        <w:t>50</w:t>
      </w: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 values (M±SE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4289"/>
      </w:tblGrid>
      <w:tr w:rsidR="0087460F" w:rsidRPr="00F009BF" w14:paraId="758B4BC5" w14:textId="77777777" w:rsidTr="00A4782D">
        <w:tc>
          <w:tcPr>
            <w:tcW w:w="112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9FF7FDB" w14:textId="77777777" w:rsidR="0087460F" w:rsidRPr="00F009BF" w:rsidRDefault="0087460F" w:rsidP="0087460F">
            <w:pPr>
              <w:spacing w:after="120"/>
              <w:jc w:val="right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ID</w:t>
            </w:r>
          </w:p>
        </w:tc>
        <w:tc>
          <w:tcPr>
            <w:tcW w:w="42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9D899A6" w14:textId="77777777" w:rsidR="0087460F" w:rsidRPr="00F009BF" w:rsidRDefault="0087460F" w:rsidP="0087460F">
            <w:pPr>
              <w:spacing w:after="12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Cytotoxicity (CC</w:t>
            </w: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vertAlign w:val="subscript"/>
              </w:rPr>
              <w:t>50</w:t>
            </w: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), </w:t>
            </w:r>
            <w:r w:rsidRPr="00F009B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μg/ml</w:t>
            </w:r>
          </w:p>
        </w:tc>
      </w:tr>
      <w:tr w:rsidR="0087460F" w:rsidRPr="00F009BF" w14:paraId="5AD27625" w14:textId="77777777" w:rsidTr="00A4782D">
        <w:tc>
          <w:tcPr>
            <w:tcW w:w="112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BE6B5EE" w14:textId="77777777" w:rsidR="0087460F" w:rsidRPr="00F009BF" w:rsidRDefault="0087460F" w:rsidP="0087460F">
            <w:pPr>
              <w:spacing w:after="120"/>
              <w:jc w:val="right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Doxo</w:t>
            </w:r>
          </w:p>
        </w:tc>
        <w:tc>
          <w:tcPr>
            <w:tcW w:w="428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CDE64EB" w14:textId="77777777" w:rsidR="0087460F" w:rsidRPr="00F009BF" w:rsidRDefault="0087460F" w:rsidP="0087460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.73 ± 0.83C</w:t>
            </w:r>
          </w:p>
        </w:tc>
      </w:tr>
      <w:tr w:rsidR="0087460F" w:rsidRPr="00F009BF" w14:paraId="583C337B" w14:textId="77777777" w:rsidTr="00A4782D"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0B3D0F" w14:textId="77777777" w:rsidR="0087460F" w:rsidRPr="00F009BF" w:rsidRDefault="0087460F" w:rsidP="0087460F">
            <w:pPr>
              <w:spacing w:after="120"/>
              <w:jc w:val="right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L</w:t>
            </w:r>
          </w:p>
        </w:tc>
        <w:tc>
          <w:tcPr>
            <w:tcW w:w="42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325D8F" w14:textId="77777777" w:rsidR="0087460F" w:rsidRPr="00F009BF" w:rsidRDefault="0087460F" w:rsidP="0087460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68.2 ± 26.2C</w:t>
            </w:r>
          </w:p>
        </w:tc>
      </w:tr>
      <w:tr w:rsidR="0087460F" w:rsidRPr="00F009BF" w14:paraId="41FA6D6D" w14:textId="77777777" w:rsidTr="00A4782D"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8FCB2E" w14:textId="77777777" w:rsidR="0087460F" w:rsidRPr="00F009BF" w:rsidRDefault="0087460F" w:rsidP="0087460F">
            <w:pPr>
              <w:spacing w:after="120"/>
              <w:jc w:val="right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F</w:t>
            </w:r>
          </w:p>
        </w:tc>
        <w:tc>
          <w:tcPr>
            <w:tcW w:w="42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7260DA" w14:textId="77777777" w:rsidR="0087460F" w:rsidRPr="00F009BF" w:rsidRDefault="0087460F" w:rsidP="0087460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d</w:t>
            </w:r>
          </w:p>
        </w:tc>
      </w:tr>
      <w:tr w:rsidR="0087460F" w:rsidRPr="00F009BF" w14:paraId="62CE537C" w14:textId="77777777" w:rsidTr="00A4782D"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F44CD75" w14:textId="77777777" w:rsidR="0087460F" w:rsidRPr="00F009BF" w:rsidRDefault="0087460F" w:rsidP="0087460F">
            <w:pPr>
              <w:spacing w:after="120"/>
              <w:jc w:val="right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S</w:t>
            </w:r>
          </w:p>
        </w:tc>
        <w:tc>
          <w:tcPr>
            <w:tcW w:w="428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D8AD9B2" w14:textId="77777777" w:rsidR="0087460F" w:rsidRPr="00F009BF" w:rsidRDefault="0087460F" w:rsidP="0087460F">
            <w:pPr>
              <w:spacing w:after="12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d</w:t>
            </w:r>
          </w:p>
        </w:tc>
      </w:tr>
    </w:tbl>
    <w:p w14:paraId="2065A360" w14:textId="77777777" w:rsidR="0087460F" w:rsidRPr="00F009BF" w:rsidRDefault="0087460F" w:rsidP="0087460F">
      <w:pPr>
        <w:spacing w:after="160" w:line="259" w:lineRule="auto"/>
        <w:jc w:val="right"/>
        <w:rPr>
          <w:rFonts w:eastAsia="Calibri"/>
          <w:sz w:val="18"/>
          <w:szCs w:val="18"/>
        </w:rPr>
      </w:pPr>
      <w:bookmarkStart w:id="2" w:name="_Hlk154742228"/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>Doxo.:</w:t>
      </w:r>
      <w:r w:rsidRPr="00F009BF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r w:rsidRPr="00F009BF">
        <w:rPr>
          <w:rFonts w:ascii="Times New Roman" w:hAnsi="Times New Roman" w:cs="Times New Roman"/>
          <w:sz w:val="18"/>
          <w:szCs w:val="18"/>
        </w:rPr>
        <w:t xml:space="preserve">Doxorubicin; </w:t>
      </w:r>
      <w:r w:rsidRPr="00F009BF">
        <w:rPr>
          <w:rFonts w:ascii="Times New Roman" w:hAnsi="Times New Roman" w:cs="Times New Roman"/>
          <w:color w:val="000000"/>
          <w:sz w:val="18"/>
          <w:szCs w:val="18"/>
        </w:rPr>
        <w:t>Groups that share letters are non-significantly different, while different letters express significant differences. Nd= Not detected</w:t>
      </w:r>
      <w:bookmarkEnd w:id="2"/>
    </w:p>
    <w:p w14:paraId="76395FDB" w14:textId="77777777" w:rsidR="0087460F" w:rsidRPr="00F009BF" w:rsidRDefault="0087460F" w:rsidP="0087460F">
      <w:pPr>
        <w:tabs>
          <w:tab w:val="left" w:pos="3863"/>
        </w:tabs>
        <w:bidi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21F476D" w14:textId="77777777" w:rsidR="0087460F" w:rsidRPr="00F009BF" w:rsidRDefault="0087460F" w:rsidP="0087460F">
      <w:pPr>
        <w:tabs>
          <w:tab w:val="left" w:pos="3863"/>
        </w:tabs>
        <w:bidi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503E59B" w14:textId="77777777" w:rsidR="0087460F" w:rsidRPr="00F009BF" w:rsidRDefault="00027886" w:rsidP="0040719A">
      <w:pPr>
        <w:bidi w:val="0"/>
        <w:spacing w:after="120" w:line="240" w:lineRule="auto"/>
        <w:rPr>
          <w:rFonts w:ascii="Times New Roman" w:hAnsi="Times New Roman" w:cs="Times New Roman"/>
          <w:b/>
          <w:bCs/>
          <w:color w:val="000000"/>
          <w:sz w:val="18"/>
          <w:szCs w:val="18"/>
        </w:rPr>
      </w:pPr>
      <w:r w:rsidRPr="00F009BF">
        <w:rPr>
          <w:rFonts w:ascii="Times New Roman" w:hAnsi="Times New Roman" w:cs="Times New Roman"/>
          <w:b/>
          <w:bCs/>
          <w:noProof/>
          <w:color w:val="00000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1A6C625" wp14:editId="460C32B0">
                <wp:simplePos x="0" y="0"/>
                <wp:positionH relativeFrom="column">
                  <wp:posOffset>-2680970</wp:posOffset>
                </wp:positionH>
                <wp:positionV relativeFrom="paragraph">
                  <wp:posOffset>-252730</wp:posOffset>
                </wp:positionV>
                <wp:extent cx="914400" cy="1073150"/>
                <wp:effectExtent l="209550" t="0" r="19050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6200000">
                          <a:off x="0" y="0"/>
                          <a:ext cx="914400" cy="1073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99EA8A" w14:textId="77777777" w:rsidR="0087460F" w:rsidRPr="00DF65A7" w:rsidRDefault="0087460F" w:rsidP="0087460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DF65A7">
                              <w:rPr>
                                <w:b/>
                                <w:bCs/>
                              </w:rPr>
                              <w:t>Cytotoxicity(IC</w:t>
                            </w:r>
                            <w:r w:rsidRPr="00DF65A7">
                              <w:rPr>
                                <w:b/>
                                <w:bCs/>
                                <w:vertAlign w:val="subscript"/>
                              </w:rPr>
                              <w:t>50</w:t>
                            </w:r>
                            <w:r w:rsidRPr="00DF65A7">
                              <w:rPr>
                                <w:b/>
                                <w:b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1A6C625" id="Text Box 2" o:spid="_x0000_s1140" type="#_x0000_t202" style="position:absolute;margin-left:-211.1pt;margin-top:-19.9pt;width:1in;height:84.5pt;rotation:-90;z-index:251921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" fillcolor="window" stroked="f" strokeweight=".5pt">
                <v:textbox>
                  <w:txbxContent>
                    <w:p w14:paraId="0399EA8A" w14:textId="77777777" w:rsidR="0087460F" w:rsidRPr="00DF65A7" w:rsidRDefault="0087460F" w:rsidP="0087460F">
                      <w:pPr>
                        <w:rPr>
                          <w:b/>
                          <w:bCs/>
                        </w:rPr>
                      </w:pPr>
                      <w:r w:rsidRPr="00DF65A7">
                        <w:rPr>
                          <w:b/>
                          <w:bCs/>
                        </w:rPr>
                        <w:t>Cytotoxicity(IC</w:t>
                      </w:r>
                      <w:r w:rsidRPr="00DF65A7">
                        <w:rPr>
                          <w:b/>
                          <w:bCs/>
                          <w:vertAlign w:val="subscript"/>
                        </w:rPr>
                        <w:t>50</w:t>
                      </w:r>
                      <w:r w:rsidRPr="00DF65A7">
                        <w:rPr>
                          <w:b/>
                          <w:bCs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7460F" w:rsidRPr="00F009BF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Table </w:t>
      </w:r>
      <w:r w:rsidR="0087460F" w:rsidRPr="00F009BF">
        <w:rPr>
          <w:rFonts w:ascii="Times New Roman" w:hAnsi="Times New Roman" w:cs="Times New Roman"/>
          <w:color w:val="000000"/>
          <w:sz w:val="20"/>
          <w:szCs w:val="20"/>
        </w:rPr>
        <w:t>S2</w:t>
      </w:r>
      <w:r w:rsidR="0087460F" w:rsidRPr="00F009BF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 Cytotoxicity of different extracts against Vero, Caco2, HepG2, Panc1 and MCF-7 cell lines </w:t>
      </w:r>
      <w:r w:rsidR="0087460F" w:rsidRPr="00F009BF">
        <w:rPr>
          <w:rFonts w:ascii="Times New Roman" w:eastAsia="Constantia" w:hAnsi="Times New Roman" w:cs="Times New Roman"/>
          <w:b/>
          <w:bCs/>
          <w:color w:val="000000"/>
          <w:sz w:val="18"/>
          <w:szCs w:val="18"/>
        </w:rPr>
        <w:t xml:space="preserve">expressed as </w:t>
      </w:r>
      <w:r w:rsidR="0087460F"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>CC</w:t>
      </w:r>
      <w:r w:rsidR="0087460F" w:rsidRPr="00F009BF">
        <w:rPr>
          <w:rFonts w:ascii="Times New Roman" w:hAnsi="Times New Roman" w:cs="Times New Roman"/>
          <w:b/>
          <w:bCs/>
          <w:color w:val="000000"/>
          <w:sz w:val="18"/>
          <w:szCs w:val="18"/>
          <w:vertAlign w:val="subscript"/>
        </w:rPr>
        <w:t>50</w:t>
      </w:r>
      <w:r w:rsidR="0087460F"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 values (M±SE)</w:t>
      </w:r>
    </w:p>
    <w:tbl>
      <w:tblPr>
        <w:tblpPr w:leftFromText="180" w:rightFromText="180" w:vertAnchor="text" w:horzAnchor="margin" w:tblpXSpec="center" w:tblpY="6"/>
        <w:tblW w:w="10098" w:type="dxa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260"/>
        <w:gridCol w:w="1530"/>
        <w:gridCol w:w="630"/>
        <w:gridCol w:w="1710"/>
        <w:gridCol w:w="450"/>
        <w:gridCol w:w="1530"/>
        <w:gridCol w:w="540"/>
        <w:gridCol w:w="1440"/>
        <w:gridCol w:w="450"/>
      </w:tblGrid>
      <w:tr w:rsidR="0087460F" w:rsidRPr="00F009BF" w14:paraId="32867FF9" w14:textId="77777777" w:rsidTr="0000344C">
        <w:tc>
          <w:tcPr>
            <w:tcW w:w="558" w:type="dxa"/>
            <w:vMerge w:val="restart"/>
            <w:tcBorders>
              <w:bottom w:val="single" w:sz="6" w:space="0" w:color="008000"/>
            </w:tcBorders>
            <w:shd w:val="clear" w:color="auto" w:fill="auto"/>
            <w:hideMark/>
          </w:tcPr>
          <w:p w14:paraId="118C5051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ID</w:t>
            </w:r>
          </w:p>
        </w:tc>
        <w:tc>
          <w:tcPr>
            <w:tcW w:w="1260" w:type="dxa"/>
            <w:tcBorders>
              <w:bottom w:val="single" w:sz="6" w:space="0" w:color="008000"/>
            </w:tcBorders>
            <w:shd w:val="clear" w:color="auto" w:fill="auto"/>
            <w:hideMark/>
          </w:tcPr>
          <w:p w14:paraId="4EF1E13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Vero</w:t>
            </w:r>
          </w:p>
        </w:tc>
        <w:tc>
          <w:tcPr>
            <w:tcW w:w="2160" w:type="dxa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3059876B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Caco-2</w:t>
            </w:r>
          </w:p>
        </w:tc>
        <w:tc>
          <w:tcPr>
            <w:tcW w:w="2160" w:type="dxa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75ACF38D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HepG-2</w:t>
            </w:r>
          </w:p>
        </w:tc>
        <w:tc>
          <w:tcPr>
            <w:tcW w:w="2070" w:type="dxa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070866B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anc-1</w:t>
            </w:r>
          </w:p>
        </w:tc>
        <w:tc>
          <w:tcPr>
            <w:tcW w:w="1890" w:type="dxa"/>
            <w:gridSpan w:val="2"/>
            <w:tcBorders>
              <w:bottom w:val="single" w:sz="6" w:space="0" w:color="008000"/>
            </w:tcBorders>
            <w:shd w:val="clear" w:color="auto" w:fill="auto"/>
            <w:hideMark/>
          </w:tcPr>
          <w:p w14:paraId="6858D23E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MCF-7</w:t>
            </w:r>
          </w:p>
        </w:tc>
      </w:tr>
      <w:tr w:rsidR="0000344C" w:rsidRPr="00F009BF" w14:paraId="46CF1722" w14:textId="77777777" w:rsidTr="0000344C">
        <w:tc>
          <w:tcPr>
            <w:tcW w:w="558" w:type="dxa"/>
            <w:vMerge/>
            <w:shd w:val="clear" w:color="auto" w:fill="auto"/>
            <w:hideMark/>
          </w:tcPr>
          <w:p w14:paraId="6CE83910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260" w:type="dxa"/>
            <w:shd w:val="clear" w:color="auto" w:fill="auto"/>
            <w:hideMark/>
          </w:tcPr>
          <w:p w14:paraId="23E21134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CC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>50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, μg/ml</w:t>
            </w:r>
          </w:p>
        </w:tc>
        <w:tc>
          <w:tcPr>
            <w:tcW w:w="1530" w:type="dxa"/>
            <w:shd w:val="clear" w:color="auto" w:fill="auto"/>
            <w:hideMark/>
          </w:tcPr>
          <w:p w14:paraId="32BAAB11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IC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 xml:space="preserve">50 </w:t>
            </w: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μg/ml</w:t>
            </w:r>
          </w:p>
        </w:tc>
        <w:tc>
          <w:tcPr>
            <w:tcW w:w="630" w:type="dxa"/>
            <w:shd w:val="clear" w:color="auto" w:fill="auto"/>
            <w:hideMark/>
          </w:tcPr>
          <w:p w14:paraId="3E418757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SI</w:t>
            </w:r>
          </w:p>
        </w:tc>
        <w:tc>
          <w:tcPr>
            <w:tcW w:w="1710" w:type="dxa"/>
            <w:shd w:val="clear" w:color="auto" w:fill="auto"/>
            <w:hideMark/>
          </w:tcPr>
          <w:p w14:paraId="72F1D81D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IC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 xml:space="preserve">50  </w:t>
            </w: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μg/ml</w:t>
            </w:r>
          </w:p>
        </w:tc>
        <w:tc>
          <w:tcPr>
            <w:tcW w:w="450" w:type="dxa"/>
            <w:shd w:val="clear" w:color="auto" w:fill="auto"/>
            <w:hideMark/>
          </w:tcPr>
          <w:p w14:paraId="42FCC3A0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SI</w:t>
            </w:r>
          </w:p>
        </w:tc>
        <w:tc>
          <w:tcPr>
            <w:tcW w:w="1530" w:type="dxa"/>
            <w:shd w:val="clear" w:color="auto" w:fill="auto"/>
            <w:hideMark/>
          </w:tcPr>
          <w:p w14:paraId="75E9AAF6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IC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 xml:space="preserve">50  </w:t>
            </w: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μg/ml</w:t>
            </w:r>
          </w:p>
        </w:tc>
        <w:tc>
          <w:tcPr>
            <w:tcW w:w="540" w:type="dxa"/>
            <w:shd w:val="clear" w:color="auto" w:fill="auto"/>
            <w:hideMark/>
          </w:tcPr>
          <w:p w14:paraId="2050976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SI</w:t>
            </w:r>
          </w:p>
        </w:tc>
        <w:tc>
          <w:tcPr>
            <w:tcW w:w="1440" w:type="dxa"/>
            <w:shd w:val="clear" w:color="auto" w:fill="auto"/>
            <w:hideMark/>
          </w:tcPr>
          <w:p w14:paraId="4ECD23F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IC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  <w:vertAlign w:val="subscript"/>
              </w:rPr>
              <w:t xml:space="preserve">50  </w:t>
            </w: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μg/ml</w:t>
            </w:r>
          </w:p>
        </w:tc>
        <w:tc>
          <w:tcPr>
            <w:tcW w:w="450" w:type="dxa"/>
            <w:shd w:val="clear" w:color="auto" w:fill="auto"/>
            <w:hideMark/>
          </w:tcPr>
          <w:p w14:paraId="2EE94A2B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SI</w:t>
            </w:r>
          </w:p>
        </w:tc>
      </w:tr>
      <w:tr w:rsidR="0000344C" w:rsidRPr="00F009BF" w14:paraId="6D34041F" w14:textId="77777777" w:rsidTr="0000344C">
        <w:trPr>
          <w:trHeight w:val="446"/>
        </w:trPr>
        <w:tc>
          <w:tcPr>
            <w:tcW w:w="558" w:type="dxa"/>
            <w:shd w:val="clear" w:color="auto" w:fill="auto"/>
            <w:hideMark/>
          </w:tcPr>
          <w:p w14:paraId="11B7401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Doxo</w:t>
            </w:r>
          </w:p>
        </w:tc>
        <w:tc>
          <w:tcPr>
            <w:tcW w:w="1260" w:type="dxa"/>
            <w:shd w:val="clear" w:color="auto" w:fill="auto"/>
            <w:hideMark/>
          </w:tcPr>
          <w:p w14:paraId="3E22191B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.73 ± 0.83C</w:t>
            </w:r>
          </w:p>
        </w:tc>
        <w:tc>
          <w:tcPr>
            <w:tcW w:w="1530" w:type="dxa"/>
            <w:shd w:val="clear" w:color="auto" w:fill="auto"/>
            <w:hideMark/>
          </w:tcPr>
          <w:p w14:paraId="3D29F27B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31.91± 0.81D</w:t>
            </w:r>
          </w:p>
        </w:tc>
        <w:tc>
          <w:tcPr>
            <w:tcW w:w="630" w:type="dxa"/>
            <w:shd w:val="clear" w:color="auto" w:fill="auto"/>
            <w:hideMark/>
          </w:tcPr>
          <w:p w14:paraId="0D483214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710" w:type="dxa"/>
            <w:shd w:val="clear" w:color="auto" w:fill="auto"/>
            <w:hideMark/>
          </w:tcPr>
          <w:p w14:paraId="25B5D121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5.4± 0.22C</w:t>
            </w:r>
          </w:p>
        </w:tc>
        <w:tc>
          <w:tcPr>
            <w:tcW w:w="450" w:type="dxa"/>
            <w:shd w:val="clear" w:color="auto" w:fill="auto"/>
            <w:hideMark/>
          </w:tcPr>
          <w:p w14:paraId="4B24AABE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5.8</w:t>
            </w:r>
          </w:p>
        </w:tc>
        <w:tc>
          <w:tcPr>
            <w:tcW w:w="1530" w:type="dxa"/>
            <w:shd w:val="clear" w:color="auto" w:fill="auto"/>
          </w:tcPr>
          <w:p w14:paraId="58B70700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19.07± 0.2D</w:t>
            </w:r>
          </w:p>
          <w:p w14:paraId="00946BE3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40" w:type="dxa"/>
            <w:shd w:val="clear" w:color="auto" w:fill="auto"/>
            <w:hideMark/>
          </w:tcPr>
          <w:p w14:paraId="58FB919F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1.6</w:t>
            </w:r>
          </w:p>
        </w:tc>
        <w:tc>
          <w:tcPr>
            <w:tcW w:w="1440" w:type="dxa"/>
            <w:shd w:val="clear" w:color="auto" w:fill="auto"/>
            <w:hideMark/>
          </w:tcPr>
          <w:p w14:paraId="460E566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15.48±0.84C</w:t>
            </w:r>
          </w:p>
        </w:tc>
        <w:tc>
          <w:tcPr>
            <w:tcW w:w="450" w:type="dxa"/>
            <w:shd w:val="clear" w:color="auto" w:fill="auto"/>
            <w:hideMark/>
          </w:tcPr>
          <w:p w14:paraId="2F15AA53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00344C" w:rsidRPr="00F009BF" w14:paraId="1418A106" w14:textId="77777777" w:rsidTr="0000344C">
        <w:trPr>
          <w:trHeight w:val="572"/>
        </w:trPr>
        <w:tc>
          <w:tcPr>
            <w:tcW w:w="558" w:type="dxa"/>
            <w:shd w:val="clear" w:color="auto" w:fill="auto"/>
            <w:hideMark/>
          </w:tcPr>
          <w:p w14:paraId="7F8F0E8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L</w:t>
            </w:r>
          </w:p>
        </w:tc>
        <w:tc>
          <w:tcPr>
            <w:tcW w:w="1260" w:type="dxa"/>
            <w:shd w:val="clear" w:color="auto" w:fill="auto"/>
            <w:hideMark/>
          </w:tcPr>
          <w:p w14:paraId="2E2D0EDC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8.2 ± 26.2C</w:t>
            </w:r>
          </w:p>
        </w:tc>
        <w:tc>
          <w:tcPr>
            <w:tcW w:w="1530" w:type="dxa"/>
            <w:shd w:val="clear" w:color="auto" w:fill="auto"/>
            <w:hideMark/>
          </w:tcPr>
          <w:p w14:paraId="119FE23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1.78 ± 0.43C</w:t>
            </w:r>
          </w:p>
        </w:tc>
        <w:tc>
          <w:tcPr>
            <w:tcW w:w="630" w:type="dxa"/>
            <w:shd w:val="clear" w:color="auto" w:fill="auto"/>
            <w:hideMark/>
          </w:tcPr>
          <w:p w14:paraId="3DB63F1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11.83</w:t>
            </w:r>
          </w:p>
        </w:tc>
        <w:tc>
          <w:tcPr>
            <w:tcW w:w="1710" w:type="dxa"/>
            <w:shd w:val="clear" w:color="auto" w:fill="auto"/>
            <w:hideMark/>
          </w:tcPr>
          <w:p w14:paraId="139EE013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1.71 ± 4.44B</w:t>
            </w:r>
          </w:p>
        </w:tc>
        <w:tc>
          <w:tcPr>
            <w:tcW w:w="450" w:type="dxa"/>
            <w:shd w:val="clear" w:color="auto" w:fill="auto"/>
            <w:hideMark/>
          </w:tcPr>
          <w:p w14:paraId="5106EB67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4.3</w:t>
            </w:r>
          </w:p>
        </w:tc>
        <w:tc>
          <w:tcPr>
            <w:tcW w:w="1530" w:type="dxa"/>
            <w:shd w:val="clear" w:color="auto" w:fill="auto"/>
            <w:hideMark/>
          </w:tcPr>
          <w:p w14:paraId="1181B89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35.35 ± 11.1B</w:t>
            </w:r>
          </w:p>
        </w:tc>
        <w:tc>
          <w:tcPr>
            <w:tcW w:w="540" w:type="dxa"/>
            <w:shd w:val="clear" w:color="auto" w:fill="auto"/>
            <w:hideMark/>
          </w:tcPr>
          <w:p w14:paraId="3893617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2.2</w:t>
            </w:r>
          </w:p>
        </w:tc>
        <w:tc>
          <w:tcPr>
            <w:tcW w:w="1440" w:type="dxa"/>
            <w:shd w:val="clear" w:color="auto" w:fill="auto"/>
            <w:hideMark/>
          </w:tcPr>
          <w:p w14:paraId="090E8EDD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1.67 ± 17.56A</w:t>
            </w:r>
          </w:p>
        </w:tc>
        <w:tc>
          <w:tcPr>
            <w:tcW w:w="450" w:type="dxa"/>
            <w:shd w:val="clear" w:color="auto" w:fill="auto"/>
            <w:hideMark/>
          </w:tcPr>
          <w:p w14:paraId="0E8B611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</w:tr>
      <w:tr w:rsidR="0000344C" w:rsidRPr="00F009BF" w14:paraId="57B5809F" w14:textId="77777777" w:rsidTr="0000344C">
        <w:trPr>
          <w:trHeight w:val="536"/>
        </w:trPr>
        <w:tc>
          <w:tcPr>
            <w:tcW w:w="558" w:type="dxa"/>
            <w:shd w:val="clear" w:color="auto" w:fill="auto"/>
            <w:hideMark/>
          </w:tcPr>
          <w:p w14:paraId="0FE62BB7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F</w:t>
            </w:r>
          </w:p>
        </w:tc>
        <w:tc>
          <w:tcPr>
            <w:tcW w:w="1260" w:type="dxa"/>
            <w:shd w:val="clear" w:color="auto" w:fill="auto"/>
            <w:hideMark/>
          </w:tcPr>
          <w:p w14:paraId="0C27B85E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Nd</w:t>
            </w:r>
          </w:p>
        </w:tc>
        <w:tc>
          <w:tcPr>
            <w:tcW w:w="1530" w:type="dxa"/>
            <w:shd w:val="clear" w:color="auto" w:fill="auto"/>
            <w:hideMark/>
          </w:tcPr>
          <w:p w14:paraId="6AD89A0E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2.07 ± 8.63A</w:t>
            </w:r>
          </w:p>
        </w:tc>
        <w:tc>
          <w:tcPr>
            <w:tcW w:w="630" w:type="dxa"/>
            <w:shd w:val="clear" w:color="auto" w:fill="auto"/>
            <w:hideMark/>
          </w:tcPr>
          <w:p w14:paraId="129AF5DD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710" w:type="dxa"/>
            <w:shd w:val="clear" w:color="auto" w:fill="auto"/>
            <w:hideMark/>
          </w:tcPr>
          <w:p w14:paraId="5DD6CC9E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9.35 ± 9.27A</w:t>
            </w:r>
          </w:p>
        </w:tc>
        <w:tc>
          <w:tcPr>
            <w:tcW w:w="450" w:type="dxa"/>
            <w:shd w:val="clear" w:color="auto" w:fill="auto"/>
            <w:hideMark/>
          </w:tcPr>
          <w:p w14:paraId="14749F1F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530" w:type="dxa"/>
            <w:shd w:val="clear" w:color="auto" w:fill="auto"/>
            <w:hideMark/>
          </w:tcPr>
          <w:p w14:paraId="590913F2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8.11 ± 6.37A</w:t>
            </w:r>
          </w:p>
        </w:tc>
        <w:tc>
          <w:tcPr>
            <w:tcW w:w="540" w:type="dxa"/>
            <w:shd w:val="clear" w:color="auto" w:fill="auto"/>
            <w:hideMark/>
          </w:tcPr>
          <w:p w14:paraId="4C4F00C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440" w:type="dxa"/>
            <w:shd w:val="clear" w:color="auto" w:fill="auto"/>
            <w:hideMark/>
          </w:tcPr>
          <w:p w14:paraId="0DDDD8A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8 ± 20.1B</w:t>
            </w:r>
          </w:p>
        </w:tc>
        <w:tc>
          <w:tcPr>
            <w:tcW w:w="450" w:type="dxa"/>
            <w:shd w:val="clear" w:color="auto" w:fill="auto"/>
            <w:hideMark/>
          </w:tcPr>
          <w:p w14:paraId="12CCD93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  <w:tr w:rsidR="0000344C" w:rsidRPr="00F009BF" w14:paraId="52CE954F" w14:textId="77777777" w:rsidTr="0000344C">
        <w:trPr>
          <w:trHeight w:val="527"/>
        </w:trPr>
        <w:tc>
          <w:tcPr>
            <w:tcW w:w="558" w:type="dxa"/>
            <w:shd w:val="clear" w:color="auto" w:fill="auto"/>
            <w:hideMark/>
          </w:tcPr>
          <w:p w14:paraId="691440B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S</w:t>
            </w:r>
          </w:p>
        </w:tc>
        <w:tc>
          <w:tcPr>
            <w:tcW w:w="1260" w:type="dxa"/>
            <w:shd w:val="clear" w:color="auto" w:fill="auto"/>
            <w:hideMark/>
          </w:tcPr>
          <w:p w14:paraId="49033DA4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Nd</w:t>
            </w:r>
          </w:p>
        </w:tc>
        <w:tc>
          <w:tcPr>
            <w:tcW w:w="1530" w:type="dxa"/>
            <w:shd w:val="clear" w:color="auto" w:fill="auto"/>
            <w:hideMark/>
          </w:tcPr>
          <w:p w14:paraId="1C6086E9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0.33 ± 3.23B</w:t>
            </w:r>
          </w:p>
        </w:tc>
        <w:tc>
          <w:tcPr>
            <w:tcW w:w="630" w:type="dxa"/>
            <w:shd w:val="clear" w:color="auto" w:fill="auto"/>
            <w:hideMark/>
          </w:tcPr>
          <w:p w14:paraId="3E245350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710" w:type="dxa"/>
            <w:shd w:val="clear" w:color="auto" w:fill="auto"/>
            <w:hideMark/>
          </w:tcPr>
          <w:p w14:paraId="129D0685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3.3 ± 5.33B</w:t>
            </w:r>
          </w:p>
        </w:tc>
        <w:tc>
          <w:tcPr>
            <w:tcW w:w="450" w:type="dxa"/>
            <w:shd w:val="clear" w:color="auto" w:fill="auto"/>
            <w:hideMark/>
          </w:tcPr>
          <w:p w14:paraId="2D0FE9B8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530" w:type="dxa"/>
            <w:shd w:val="clear" w:color="auto" w:fill="auto"/>
            <w:hideMark/>
          </w:tcPr>
          <w:p w14:paraId="568603AC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90.39 ± 5.64C</w:t>
            </w:r>
          </w:p>
        </w:tc>
        <w:tc>
          <w:tcPr>
            <w:tcW w:w="540" w:type="dxa"/>
            <w:shd w:val="clear" w:color="auto" w:fill="auto"/>
            <w:hideMark/>
          </w:tcPr>
          <w:p w14:paraId="6E47B06D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  <w:tc>
          <w:tcPr>
            <w:tcW w:w="1440" w:type="dxa"/>
            <w:shd w:val="clear" w:color="auto" w:fill="auto"/>
            <w:hideMark/>
          </w:tcPr>
          <w:p w14:paraId="4F4848B9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8.9 ± 23.9A</w:t>
            </w:r>
          </w:p>
        </w:tc>
        <w:tc>
          <w:tcPr>
            <w:tcW w:w="450" w:type="dxa"/>
            <w:shd w:val="clear" w:color="auto" w:fill="auto"/>
            <w:hideMark/>
          </w:tcPr>
          <w:p w14:paraId="231AB641" w14:textId="77777777" w:rsidR="0087460F" w:rsidRPr="0000344C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00344C">
              <w:rPr>
                <w:rFonts w:ascii="Times New Roman" w:hAnsi="Times New Roman" w:cs="Times New Roman"/>
                <w:sz w:val="18"/>
                <w:szCs w:val="18"/>
              </w:rPr>
              <w:t>-</w:t>
            </w:r>
          </w:p>
        </w:tc>
      </w:tr>
    </w:tbl>
    <w:p w14:paraId="5A42CC4B" w14:textId="77777777" w:rsidR="00390B2D" w:rsidRPr="00F009BF" w:rsidRDefault="0087460F" w:rsidP="0087460F">
      <w:pPr>
        <w:bidi w:val="0"/>
        <w:rPr>
          <w:lang w:bidi="ar-EG"/>
        </w:rPr>
      </w:pP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Doxo.: </w:t>
      </w:r>
      <w:r w:rsidRPr="00F009BF">
        <w:rPr>
          <w:rFonts w:ascii="Times New Roman" w:hAnsi="Times New Roman" w:cs="Times New Roman"/>
          <w:b/>
          <w:bCs/>
          <w:sz w:val="18"/>
          <w:szCs w:val="18"/>
        </w:rPr>
        <w:t>Doxorubicin</w:t>
      </w:r>
      <w:r w:rsidRPr="00F009BF">
        <w:rPr>
          <w:rFonts w:ascii="Times New Roman" w:hAnsi="Times New Roman" w:cs="Times New Roman"/>
          <w:sz w:val="18"/>
          <w:szCs w:val="18"/>
        </w:rPr>
        <w:t xml:space="preserve">; </w:t>
      </w:r>
      <w:r w:rsidRPr="00F009BF">
        <w:rPr>
          <w:rFonts w:ascii="Times New Roman" w:hAnsi="Times New Roman" w:cs="Times New Roman"/>
          <w:color w:val="000000"/>
          <w:sz w:val="18"/>
          <w:szCs w:val="18"/>
        </w:rPr>
        <w:t>Groups that share letters are non-significantly different, while different letters express significant differences. Nd= Not detected IC</w:t>
      </w:r>
      <w:r w:rsidRPr="00F009BF">
        <w:rPr>
          <w:rFonts w:ascii="Times New Roman" w:hAnsi="Times New Roman" w:cs="Times New Roman"/>
          <w:color w:val="000000"/>
          <w:sz w:val="18"/>
          <w:szCs w:val="18"/>
          <w:vertAlign w:val="subscript"/>
        </w:rPr>
        <w:t xml:space="preserve">50 </w:t>
      </w:r>
      <w:r w:rsidRPr="00F009BF">
        <w:rPr>
          <w:rFonts w:ascii="Times New Roman" w:hAnsi="Times New Roman" w:cs="Times New Roman"/>
          <w:color w:val="000000"/>
          <w:sz w:val="18"/>
          <w:szCs w:val="18"/>
        </w:rPr>
        <w:t>˃ 1000 μg/ml</w:t>
      </w:r>
    </w:p>
    <w:p w14:paraId="4FA435DB" w14:textId="77777777" w:rsidR="0087460F" w:rsidRPr="00F009BF" w:rsidRDefault="0087460F" w:rsidP="0087460F">
      <w:pPr>
        <w:bidi w:val="0"/>
        <w:jc w:val="center"/>
        <w:rPr>
          <w:lang w:bidi="ar-EG"/>
        </w:rPr>
      </w:pPr>
    </w:p>
    <w:p w14:paraId="69B2FFE0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130F351B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49750288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28EEFE50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739F13E8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38CBAB1C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78702683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01826B86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0363B7F2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23945E3D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0DF0064A" w14:textId="77777777" w:rsidR="0040719A" w:rsidRPr="00F009BF" w:rsidRDefault="0040719A" w:rsidP="0040719A">
      <w:pPr>
        <w:bidi w:val="0"/>
        <w:jc w:val="center"/>
        <w:rPr>
          <w:lang w:bidi="ar-EG"/>
        </w:rPr>
      </w:pPr>
    </w:p>
    <w:p w14:paraId="4C2DFAF1" w14:textId="77777777" w:rsidR="0087460F" w:rsidRPr="00F009BF" w:rsidRDefault="0087460F" w:rsidP="0087460F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16"/>
          <w:szCs w:val="16"/>
        </w:rPr>
      </w:pPr>
      <w:bookmarkStart w:id="3" w:name="_Hlk154763450"/>
      <w:bookmarkStart w:id="4" w:name="_Hlk154743245"/>
      <w:r w:rsidRPr="00F009BF">
        <w:rPr>
          <w:rFonts w:ascii="Times New Roman" w:hAnsi="Times New Roman" w:cs="Times New Roman"/>
          <w:b/>
          <w:bCs/>
          <w:color w:val="000000"/>
          <w:sz w:val="16"/>
          <w:szCs w:val="16"/>
        </w:rPr>
        <w:lastRenderedPageBreak/>
        <w:t>Table S3 Determination of MNTCs and CC</w:t>
      </w:r>
      <w:r w:rsidRPr="00F009BF">
        <w:rPr>
          <w:rFonts w:ascii="Times New Roman" w:hAnsi="Times New Roman" w:cs="Times New Roman"/>
          <w:b/>
          <w:bCs/>
          <w:color w:val="000000"/>
          <w:sz w:val="16"/>
          <w:szCs w:val="16"/>
          <w:vertAlign w:val="subscript"/>
        </w:rPr>
        <w:t>50</w:t>
      </w:r>
      <w:r w:rsidRPr="00F009BF">
        <w:rPr>
          <w:rFonts w:ascii="Times New Roman" w:hAnsi="Times New Roman" w:cs="Times New Roman"/>
          <w:b/>
          <w:bCs/>
          <w:color w:val="000000"/>
          <w:sz w:val="16"/>
          <w:szCs w:val="16"/>
        </w:rPr>
        <w:t xml:space="preserve"> of the L, F, and S extracts vs. acyclovir (Ac)</w:t>
      </w:r>
    </w:p>
    <w:p w14:paraId="1B00DEA2" w14:textId="77777777" w:rsidR="0087460F" w:rsidRPr="00F009BF" w:rsidRDefault="0087460F" w:rsidP="0087460F">
      <w:pPr>
        <w:autoSpaceDE w:val="0"/>
        <w:autoSpaceDN w:val="0"/>
        <w:bidi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625"/>
        <w:gridCol w:w="609"/>
        <w:gridCol w:w="590"/>
        <w:gridCol w:w="590"/>
        <w:gridCol w:w="866"/>
        <w:gridCol w:w="841"/>
        <w:gridCol w:w="1086"/>
        <w:gridCol w:w="1097"/>
        <w:gridCol w:w="672"/>
        <w:gridCol w:w="763"/>
      </w:tblGrid>
      <w:tr w:rsidR="0087460F" w:rsidRPr="00F009BF" w14:paraId="6FF448A3" w14:textId="77777777" w:rsidTr="00A4782D">
        <w:tc>
          <w:tcPr>
            <w:tcW w:w="64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B69BE6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ID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2B9345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μg/ml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61950F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    OD</w:t>
            </w: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4449EB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Mean OD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78919F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SE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1B6B40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Viability, %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9258EC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oxicity, %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0E3CD3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CC</w:t>
            </w: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  <w:vertAlign w:val="subscript"/>
              </w:rPr>
              <w:t xml:space="preserve">50 </w:t>
            </w:r>
            <w:r w:rsidRPr="00F009B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μg/ml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E43F3FE" w14:textId="77777777" w:rsidR="0087460F" w:rsidRPr="00F009BF" w:rsidRDefault="0087460F" w:rsidP="0087460F">
            <w:pPr>
              <w:tabs>
                <w:tab w:val="center" w:pos="594"/>
              </w:tabs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MNTC, </w:t>
            </w:r>
            <w:r w:rsidRPr="00F009BF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>μg/ml</w:t>
            </w:r>
          </w:p>
        </w:tc>
      </w:tr>
      <w:tr w:rsidR="0087460F" w:rsidRPr="00F009BF" w14:paraId="50ECD08B" w14:textId="77777777" w:rsidTr="00A4782D">
        <w:tc>
          <w:tcPr>
            <w:tcW w:w="648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14:paraId="09938E9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Vero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CD2674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</w:p>
        </w:tc>
        <w:tc>
          <w:tcPr>
            <w:tcW w:w="8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ED238D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82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51DB3C6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73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2A8893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58</w:t>
            </w:r>
          </w:p>
        </w:tc>
        <w:tc>
          <w:tcPr>
            <w:tcW w:w="11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76A4E85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71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2F72E20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7</w:t>
            </w:r>
          </w:p>
        </w:tc>
        <w:tc>
          <w:tcPr>
            <w:tcW w:w="126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6556AAE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13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48E7DAE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1C6A2F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3C66DB0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</w:p>
        </w:tc>
      </w:tr>
      <w:tr w:rsidR="0087460F" w:rsidRPr="00F009BF" w14:paraId="27665DCD" w14:textId="77777777" w:rsidTr="00A4782D">
        <w:trPr>
          <w:trHeight w:val="70"/>
        </w:trPr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0935C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Ac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46189A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EAD4D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38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F4EC2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48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14E4D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4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9C074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4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D06D0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00305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F3D33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10.994764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FB338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89.0052356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F5C67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360.92</w:t>
            </w:r>
          </w:p>
        </w:tc>
        <w:tc>
          <w:tcPr>
            <w:tcW w:w="87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CBE6E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62.5</w:t>
            </w:r>
          </w:p>
        </w:tc>
      </w:tr>
      <w:tr w:rsidR="0087460F" w:rsidRPr="00F009BF" w14:paraId="42D99BBE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293D3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21D51B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9D506A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92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6C92A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0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42D8A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29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7F2DA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08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90834F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010837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E4CFF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28.44677138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0AB6E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71.55322862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116BD8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0713A6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57DB7280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388F4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DD8D0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5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B78378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74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F65AA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7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FFBB9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46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CD49C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63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95408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00887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D9229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69.0226876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116A8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30.97731239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317FC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FF1BD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78963187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C4744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AE01E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8C4F5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14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CC949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93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6C885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26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7B67F3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1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3A46A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644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B4617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81.4136125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0ABC2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18.58638743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E14CC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4A7C7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47F9C01E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F706B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CAAD3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2.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64236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65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9AEC2A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8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6EDFF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9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92789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133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28463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008212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21A894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99.8254799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10D50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17452007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C8AFB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0A520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07F36C7D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4C161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F940D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1.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3A081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71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55683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8B1A2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477621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FC273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00493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7833C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99.47643979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6837B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sz w:val="16"/>
                <w:szCs w:val="16"/>
              </w:rPr>
              <w:t>0.523560209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2EEF3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9C6C4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490E1E04" w14:textId="77777777" w:rsidTr="00A4782D"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95B8D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L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AE0401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073FC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82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9262FC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21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02A1C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9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506397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1973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D898E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95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26F832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46.322378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066A5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3.6776212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029A3C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65.6</w:t>
            </w:r>
          </w:p>
        </w:tc>
        <w:tc>
          <w:tcPr>
            <w:tcW w:w="87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87C066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</w:tr>
      <w:tr w:rsidR="0087460F" w:rsidRPr="00F009BF" w14:paraId="7845BCB0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A26AA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E345E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BFDFE6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15411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9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6F8F8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E255C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4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02B44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21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CAC5C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5305164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1185A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69483568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406FB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0BA85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55B3570D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6496C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BF977C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5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74260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6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E4427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D5F01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67C8A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8A11B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568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D5E81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2957746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3612C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704225352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7A196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2D737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0A8E52A7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1F633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2E187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6E2F4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8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1895A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32000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3372C7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B2702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756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848F1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982785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72047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017214397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F21984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DCAAB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15467D54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05833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B88D2A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2.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06A83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6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70F5E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95FB7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DD547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0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FDDDF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1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389E3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74804382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19EC1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251956182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82CE8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38DB6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203A0375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42B0E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890F9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1.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27075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3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5264E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9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DF513B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02E0C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4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75F5B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450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60CCB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5305164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99804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69483568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DA5BA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5FA591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6CF2A6D5" w14:textId="77777777" w:rsidTr="00A4782D"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A3697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F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411920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11D1A4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85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86AF1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0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F7411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8923B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00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2BEFD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80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9C9BB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4.0532081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0F87F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.946791862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DED9B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</w:p>
        </w:tc>
        <w:tc>
          <w:tcPr>
            <w:tcW w:w="87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52AE3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</w:tr>
      <w:tr w:rsidR="0087460F" w:rsidRPr="00F009BF" w14:paraId="6000D0D1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F7295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F9170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F4C15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6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A99B4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2B755A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5EA7F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5F678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1499D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9217527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5E8C2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78247261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32604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A41D3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6323AAAE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57D0F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F89B4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5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69BCD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9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7DAFC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CE8B2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7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ABCB02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3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BDC9E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404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F7ED6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45226917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5A4DC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547730829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666CD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6B1C2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7CF4FEDF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57BD2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2FFBF1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525A8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3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67B4F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7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7969CA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9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05B27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9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9BCD8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4055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298A0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51330203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A0959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486697966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97AF6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A30CB5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20DEE45D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E2BB6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3C4B2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2.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A1B6D0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3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33AF2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0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ED2D7F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B4CB9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4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7F25E9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28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242D7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68701095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F1CB5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312989045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D125B3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411C1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75400DBC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EB86F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A6BBD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1.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81848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8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C5B27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5D4CE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6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5B746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8CBE3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4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B6A7CC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982785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40CF1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017214397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56143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52D19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29E16A8C" w14:textId="77777777" w:rsidTr="00A4782D"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5BCAC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S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D7DFF7E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BF532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5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7E5B27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8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1FD75D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9FCDA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833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4A1006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02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99DBA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20031299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8CFDF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799687011</w:t>
            </w:r>
          </w:p>
        </w:tc>
        <w:tc>
          <w:tcPr>
            <w:tcW w:w="76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F70A0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-</w:t>
            </w:r>
          </w:p>
        </w:tc>
        <w:tc>
          <w:tcPr>
            <w:tcW w:w="87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B49662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0</w:t>
            </w:r>
          </w:p>
        </w:tc>
      </w:tr>
      <w:tr w:rsidR="0087460F" w:rsidRPr="00F009BF" w14:paraId="3B761D3E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C1380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90379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5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1992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6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D4CA22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FF605EA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4DC7F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EFDF08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603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02418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92175274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992FB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78247261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C743C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804F7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33F108B2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4C9B2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E919E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25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92D07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8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54252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2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21D3F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CD3DD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66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CA20C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2028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58F4B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8.9827856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B1230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.017214397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79A1B9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20307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3C2B6A79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E7740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5BD2F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FB92911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7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695B1F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D9AE7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3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07155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6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1C9E1ED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4509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8ED139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100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A15878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FD5A07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0738E6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734E0F18" w14:textId="77777777" w:rsidTr="00A4782D">
        <w:tc>
          <w:tcPr>
            <w:tcW w:w="64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A0885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9C1A8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62.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CB340A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1</w:t>
            </w:r>
          </w:p>
        </w:tc>
        <w:tc>
          <w:tcPr>
            <w:tcW w:w="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C33D53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4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414750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D9E87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333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B7875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1202</w:t>
            </w:r>
          </w:p>
        </w:tc>
        <w:tc>
          <w:tcPr>
            <w:tcW w:w="12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CD06009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37402191</w:t>
            </w:r>
          </w:p>
        </w:tc>
        <w:tc>
          <w:tcPr>
            <w:tcW w:w="13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101190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625978091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2A00C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6CA6F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  <w:tr w:rsidR="0087460F" w:rsidRPr="00F009BF" w14:paraId="29635316" w14:textId="77777777" w:rsidTr="00A4782D">
        <w:tc>
          <w:tcPr>
            <w:tcW w:w="648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4A602D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FC85E34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31.2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4D2D82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9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7BAC275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2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2C2D320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18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72A5D8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42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F53A56B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003215</w:t>
            </w:r>
          </w:p>
        </w:tc>
        <w:tc>
          <w:tcPr>
            <w:tcW w:w="12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6FDC062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99.29577465</w:t>
            </w:r>
          </w:p>
        </w:tc>
        <w:tc>
          <w:tcPr>
            <w:tcW w:w="13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FCA2028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F009BF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0.704225352</w:t>
            </w:r>
          </w:p>
        </w:tc>
        <w:tc>
          <w:tcPr>
            <w:tcW w:w="766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8406CFC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  <w:tc>
          <w:tcPr>
            <w:tcW w:w="874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AA1B9D6" w14:textId="77777777" w:rsidR="0087460F" w:rsidRPr="00F009BF" w:rsidRDefault="0087460F" w:rsidP="0087460F">
            <w:pPr>
              <w:autoSpaceDE w:val="0"/>
              <w:autoSpaceDN w:val="0"/>
              <w:bidi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</w:p>
        </w:tc>
      </w:tr>
    </w:tbl>
    <w:p w14:paraId="62772EB5" w14:textId="77777777" w:rsidR="0087460F" w:rsidRPr="00F009BF" w:rsidRDefault="0087460F" w:rsidP="0087460F">
      <w:pPr>
        <w:shd w:val="clear" w:color="auto" w:fill="FFFFFF"/>
        <w:bidi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3"/>
          <w:sz w:val="16"/>
          <w:szCs w:val="16"/>
          <w:rtl/>
        </w:rPr>
        <w:sectPr w:rsidR="0087460F" w:rsidRPr="00F009BF" w:rsidSect="002B04E9">
          <w:pgSz w:w="11906" w:h="16838"/>
          <w:pgMar w:top="1440" w:right="1800" w:bottom="1440" w:left="1800" w:header="706" w:footer="706" w:gutter="0"/>
          <w:cols w:space="708"/>
          <w:bidi/>
          <w:rtlGutter/>
          <w:docGrid w:linePitch="360"/>
        </w:sectPr>
      </w:pPr>
      <w:r w:rsidRPr="00F009BF">
        <w:rPr>
          <w:rFonts w:ascii="Times New Roman" w:hAnsi="Times New Roman" w:cs="Times New Roman"/>
          <w:b/>
          <w:bCs/>
          <w:sz w:val="16"/>
          <w:szCs w:val="16"/>
        </w:rPr>
        <w:t>OD = optical density, SE = standard error</w:t>
      </w:r>
    </w:p>
    <w:bookmarkEnd w:id="3"/>
    <w:p w14:paraId="1147CD0B" w14:textId="77777777" w:rsidR="0087460F" w:rsidRPr="00F009BF" w:rsidRDefault="0087460F" w:rsidP="0087460F">
      <w:pPr>
        <w:tabs>
          <w:tab w:val="left" w:pos="7501"/>
        </w:tabs>
        <w:spacing w:after="12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0A91D912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18413240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18318942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bookmarkStart w:id="5" w:name="_Hlk158824507"/>
      <w:r w:rsidRPr="00F009BF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Table S4 Antiviral activity of the different extracts against HSV1 vs. acyclovir (Ac), using different protocols </w:t>
      </w:r>
      <w:r w:rsidRPr="00F009BF">
        <w:rPr>
          <w:rFonts w:ascii="Times New Roman" w:eastAsia="Constantia" w:hAnsi="Times New Roman" w:cs="Times New Roman"/>
          <w:b/>
          <w:bCs/>
          <w:color w:val="000000"/>
          <w:sz w:val="18"/>
          <w:szCs w:val="18"/>
        </w:rPr>
        <w:t>expressed as antiviral</w:t>
      </w:r>
      <w:r w:rsidRPr="00F009BF">
        <w:rPr>
          <w:rFonts w:ascii="Times New Roman" w:hAnsi="Times New Roman" w:cs="Times New Roman"/>
          <w:b/>
          <w:bCs/>
          <w:sz w:val="18"/>
          <w:szCs w:val="18"/>
        </w:rPr>
        <w:t xml:space="preserve"> activity% </w:t>
      </w:r>
      <w:r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>values (M±SE)</w:t>
      </w:r>
      <w:bookmarkEnd w:id="4"/>
    </w:p>
    <w:tbl>
      <w:tblPr>
        <w:tblW w:w="5771" w:type="dxa"/>
        <w:jc w:val="center"/>
        <w:tblLook w:val="04A0" w:firstRow="1" w:lastRow="0" w:firstColumn="1" w:lastColumn="0" w:noHBand="0" w:noVBand="1"/>
      </w:tblPr>
      <w:tblGrid>
        <w:gridCol w:w="767"/>
        <w:gridCol w:w="1764"/>
        <w:gridCol w:w="1710"/>
        <w:gridCol w:w="1530"/>
      </w:tblGrid>
      <w:tr w:rsidR="0087460F" w:rsidRPr="00F009BF" w14:paraId="6751AACA" w14:textId="77777777" w:rsidTr="00D61F71">
        <w:trPr>
          <w:trHeight w:val="208"/>
          <w:jc w:val="center"/>
        </w:trPr>
        <w:tc>
          <w:tcPr>
            <w:tcW w:w="767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F6B71CF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  <w:bookmarkStart w:id="6" w:name="_Hlk154743381"/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ID</w:t>
            </w:r>
          </w:p>
        </w:tc>
        <w:tc>
          <w:tcPr>
            <w:tcW w:w="500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7F9DAF5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Antiviral activity %</w:t>
            </w:r>
          </w:p>
        </w:tc>
      </w:tr>
      <w:tr w:rsidR="0087460F" w:rsidRPr="00F009BF" w14:paraId="0DBA1202" w14:textId="77777777" w:rsidTr="00D61F71">
        <w:trPr>
          <w:trHeight w:val="208"/>
          <w:jc w:val="center"/>
        </w:trPr>
        <w:tc>
          <w:tcPr>
            <w:tcW w:w="767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11F3A8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</w:p>
        </w:tc>
        <w:tc>
          <w:tcPr>
            <w:tcW w:w="17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BD3991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Protocol A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5638BB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Protocol B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CB3B99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Protocol C</w:t>
            </w:r>
          </w:p>
        </w:tc>
      </w:tr>
      <w:tr w:rsidR="0087460F" w:rsidRPr="00F009BF" w14:paraId="4A026233" w14:textId="77777777" w:rsidTr="00D61F71">
        <w:trPr>
          <w:trHeight w:val="350"/>
          <w:jc w:val="center"/>
        </w:trPr>
        <w:tc>
          <w:tcPr>
            <w:tcW w:w="7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519DC2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Ac</w:t>
            </w:r>
          </w:p>
        </w:tc>
        <w:tc>
          <w:tcPr>
            <w:tcW w:w="176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DFCCE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83.76 ± 5.67A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8692A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92.69 ± 1.32A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753B0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68.44 ± 7.62AB</w:t>
            </w:r>
          </w:p>
        </w:tc>
      </w:tr>
      <w:tr w:rsidR="0087460F" w:rsidRPr="00F009BF" w14:paraId="4E7D8867" w14:textId="77777777" w:rsidTr="00D61F71">
        <w:trPr>
          <w:trHeight w:val="378"/>
          <w:jc w:val="center"/>
        </w:trPr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E2182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L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8500A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8.19 ± 5.38D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38B56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6.46 ± 4.09D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55E40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55.42 ± 4.86CD</w:t>
            </w:r>
          </w:p>
        </w:tc>
      </w:tr>
      <w:tr w:rsidR="0087460F" w:rsidRPr="00F009BF" w14:paraId="5CEC7FA2" w14:textId="77777777" w:rsidTr="00D61F71">
        <w:trPr>
          <w:trHeight w:val="306"/>
          <w:jc w:val="center"/>
        </w:trPr>
        <w:tc>
          <w:tcPr>
            <w:tcW w:w="76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6B860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F</w:t>
            </w:r>
          </w:p>
        </w:tc>
        <w:tc>
          <w:tcPr>
            <w:tcW w:w="176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C165C" w14:textId="77777777" w:rsidR="0087460F" w:rsidRPr="00F009BF" w:rsidRDefault="0087460F" w:rsidP="00D61F71">
            <w:pPr>
              <w:bidi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6.66 ± 3.85BCD</w:t>
            </w:r>
          </w:p>
        </w:tc>
        <w:tc>
          <w:tcPr>
            <w:tcW w:w="17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2BF4F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40.94 ± 5.79CD</w:t>
            </w:r>
          </w:p>
        </w:tc>
        <w:tc>
          <w:tcPr>
            <w:tcW w:w="153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20527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65.53 ± 3.24BC</w:t>
            </w:r>
          </w:p>
        </w:tc>
      </w:tr>
      <w:tr w:rsidR="0087460F" w:rsidRPr="00F009BF" w14:paraId="67E8F337" w14:textId="77777777" w:rsidTr="00D61F71">
        <w:trPr>
          <w:trHeight w:val="432"/>
          <w:jc w:val="center"/>
        </w:trPr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E95B37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21"/>
              </w:rPr>
              <w:t>S</w:t>
            </w:r>
          </w:p>
        </w:tc>
        <w:tc>
          <w:tcPr>
            <w:tcW w:w="17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5D465D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6.28 ± 5.25EF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614183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2.17 ± 1.09F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1B35BB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31.74 ± 9.73DE</w:t>
            </w:r>
          </w:p>
        </w:tc>
      </w:tr>
    </w:tbl>
    <w:p w14:paraId="6EC76C3B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hAnsi="Times New Roman" w:cs="Times New Roman"/>
          <w:color w:val="000000"/>
          <w:sz w:val="18"/>
          <w:szCs w:val="18"/>
        </w:rPr>
      </w:pPr>
      <w:bookmarkStart w:id="7" w:name="_Hlk154743679"/>
      <w:bookmarkEnd w:id="6"/>
      <w:r w:rsidRPr="00F009BF">
        <w:rPr>
          <w:rFonts w:ascii="Times New Roman" w:hAnsi="Times New Roman" w:cs="Times New Roman"/>
          <w:color w:val="000000"/>
          <w:sz w:val="18"/>
          <w:szCs w:val="18"/>
        </w:rPr>
        <w:t>Groups that share letters are non-significantly different, while different letters express significant differences.</w:t>
      </w:r>
      <w:bookmarkEnd w:id="7"/>
    </w:p>
    <w:p w14:paraId="738FF8CF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hAnsi="Times New Roman" w:cs="Times New Roman"/>
          <w:color w:val="000000"/>
          <w:sz w:val="18"/>
          <w:szCs w:val="18"/>
        </w:rPr>
      </w:pPr>
    </w:p>
    <w:p w14:paraId="75491442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0F9B19F2" w14:textId="77777777" w:rsidR="0087460F" w:rsidRPr="00F009BF" w:rsidRDefault="0087460F" w:rsidP="0087460F">
      <w:pPr>
        <w:bidi w:val="0"/>
        <w:spacing w:after="120" w:line="240" w:lineRule="auto"/>
        <w:jc w:val="center"/>
        <w:rPr>
          <w:rFonts w:ascii="Times New Roman" w:eastAsia="Calibri" w:hAnsi="Times New Roman" w:cs="Times New Roman"/>
          <w:b/>
          <w:bCs/>
          <w:sz w:val="18"/>
          <w:szCs w:val="18"/>
        </w:rPr>
      </w:pPr>
    </w:p>
    <w:p w14:paraId="4C3F1707" w14:textId="77777777" w:rsidR="0087460F" w:rsidRPr="00F009BF" w:rsidRDefault="00027886" w:rsidP="0087460F">
      <w:pPr>
        <w:bidi w:val="0"/>
        <w:spacing w:after="120" w:line="240" w:lineRule="auto"/>
        <w:jc w:val="center"/>
        <w:rPr>
          <w:rFonts w:ascii="Times New Roman" w:hAnsi="Times New Roman" w:cs="Times New Roman"/>
          <w:b/>
          <w:bCs/>
          <w:sz w:val="18"/>
          <w:szCs w:val="18"/>
        </w:rPr>
      </w:pPr>
      <w:r w:rsidRPr="00F009BF">
        <w:rPr>
          <w:rFonts w:ascii="Times New Roman" w:hAnsi="Times New Roman" w:cs="Times New Roman"/>
          <w:b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5D015B15" wp14:editId="181029F8">
                <wp:simplePos x="0" y="0"/>
                <wp:positionH relativeFrom="column">
                  <wp:posOffset>-3797300</wp:posOffset>
                </wp:positionH>
                <wp:positionV relativeFrom="paragraph">
                  <wp:posOffset>-436880</wp:posOffset>
                </wp:positionV>
                <wp:extent cx="914400" cy="1359535"/>
                <wp:effectExtent l="495300" t="0" r="476250" b="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6200000">
                          <a:off x="0" y="0"/>
                          <a:ext cx="914400" cy="13595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456BF96" w14:textId="77777777" w:rsidR="0087460F" w:rsidRPr="00065E13" w:rsidRDefault="0087460F" w:rsidP="0087460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66C6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Antiviral activity( IC</w:t>
                            </w:r>
                            <w:r w:rsidRPr="00F66C6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50</w:t>
                            </w:r>
                            <w:r w:rsidRPr="00F66C6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D015B15" id="Text Box 22" o:spid="_x0000_s1141" type="#_x0000_t202" style="position:absolute;left:0;text-align:left;margin-left:-299pt;margin-top:-34.4pt;width:1in;height:107.05pt;rotation:-90;z-index:251919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" fillcolor="window" stroked="f" strokeweight=".5pt">
                <v:textbox>
                  <w:txbxContent>
                    <w:p w14:paraId="7456BF96" w14:textId="77777777" w:rsidR="0087460F" w:rsidRPr="00065E13" w:rsidRDefault="0087460F" w:rsidP="0087460F">
                      <w:pPr>
                        <w:rPr>
                          <w:sz w:val="20"/>
                          <w:szCs w:val="20"/>
                        </w:rPr>
                      </w:pPr>
                      <w:r w:rsidRPr="00F66C6B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Antiviral activity( IC</w:t>
                      </w:r>
                      <w:r w:rsidRPr="00F66C6B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50</w:t>
                      </w:r>
                      <w:r w:rsidRPr="00F66C6B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7460F" w:rsidRPr="00F009BF">
        <w:rPr>
          <w:rFonts w:ascii="Times New Roman" w:eastAsia="Calibri" w:hAnsi="Times New Roman" w:cs="Times New Roman"/>
          <w:b/>
          <w:bCs/>
          <w:sz w:val="18"/>
          <w:szCs w:val="18"/>
        </w:rPr>
        <w:t xml:space="preserve">Table S5 Antiviral activity of the different extracts against HAV using different protocols </w:t>
      </w:r>
      <w:r w:rsidR="0087460F" w:rsidRPr="00F009BF">
        <w:rPr>
          <w:rFonts w:ascii="Times New Roman" w:eastAsia="Constantia" w:hAnsi="Times New Roman" w:cs="Times New Roman"/>
          <w:b/>
          <w:bCs/>
          <w:color w:val="000000"/>
          <w:sz w:val="18"/>
          <w:szCs w:val="18"/>
        </w:rPr>
        <w:t>expressed as</w:t>
      </w:r>
      <w:r w:rsidR="0087460F"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 xml:space="preserve"> </w:t>
      </w:r>
      <w:r w:rsidR="0087460F" w:rsidRPr="00F009BF">
        <w:rPr>
          <w:rFonts w:ascii="Times New Roman" w:hAnsi="Times New Roman" w:cs="Times New Roman"/>
          <w:b/>
          <w:bCs/>
          <w:sz w:val="18"/>
          <w:szCs w:val="18"/>
        </w:rPr>
        <w:t xml:space="preserve">antiviral activity% </w:t>
      </w:r>
      <w:r w:rsidR="0087460F" w:rsidRPr="00F009BF">
        <w:rPr>
          <w:rFonts w:ascii="Times New Roman" w:hAnsi="Times New Roman" w:cs="Times New Roman"/>
          <w:b/>
          <w:bCs/>
          <w:color w:val="000000"/>
          <w:sz w:val="18"/>
          <w:szCs w:val="18"/>
        </w:rPr>
        <w:t>values (M±SE)</w:t>
      </w:r>
    </w:p>
    <w:tbl>
      <w:tblPr>
        <w:tblW w:w="5243" w:type="dxa"/>
        <w:jc w:val="center"/>
        <w:tblLook w:val="04A0" w:firstRow="1" w:lastRow="0" w:firstColumn="1" w:lastColumn="0" w:noHBand="0" w:noVBand="1"/>
      </w:tblPr>
      <w:tblGrid>
        <w:gridCol w:w="426"/>
        <w:gridCol w:w="1518"/>
        <w:gridCol w:w="1620"/>
        <w:gridCol w:w="1679"/>
      </w:tblGrid>
      <w:tr w:rsidR="0087460F" w:rsidRPr="00F009BF" w14:paraId="4FD71658" w14:textId="77777777" w:rsidTr="00A4782D">
        <w:trPr>
          <w:trHeight w:val="180"/>
          <w:jc w:val="center"/>
        </w:trPr>
        <w:tc>
          <w:tcPr>
            <w:tcW w:w="426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2B6357A3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ID</w:t>
            </w:r>
          </w:p>
        </w:tc>
        <w:tc>
          <w:tcPr>
            <w:tcW w:w="481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25D7DE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Antiviral activity %</w:t>
            </w:r>
          </w:p>
        </w:tc>
      </w:tr>
      <w:tr w:rsidR="0087460F" w:rsidRPr="00F009BF" w14:paraId="0271669C" w14:textId="77777777" w:rsidTr="00A4782D">
        <w:trPr>
          <w:trHeight w:val="180"/>
          <w:jc w:val="center"/>
        </w:trPr>
        <w:tc>
          <w:tcPr>
            <w:tcW w:w="426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811EBD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84FA4C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Protocol A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8313F2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Protocol B</w:t>
            </w:r>
          </w:p>
        </w:tc>
        <w:tc>
          <w:tcPr>
            <w:tcW w:w="16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A0F8B0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Protocol C</w:t>
            </w:r>
          </w:p>
        </w:tc>
      </w:tr>
      <w:tr w:rsidR="0087460F" w:rsidRPr="00F009BF" w14:paraId="521272A9" w14:textId="77777777" w:rsidTr="00A4782D">
        <w:trPr>
          <w:trHeight w:val="477"/>
          <w:jc w:val="center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A2D03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L</w:t>
            </w:r>
          </w:p>
        </w:tc>
        <w:tc>
          <w:tcPr>
            <w:tcW w:w="15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DAABB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73.19 ± 3.1AB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B7BDC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63.63 ± 1.98ABC</w:t>
            </w:r>
          </w:p>
        </w:tc>
        <w:tc>
          <w:tcPr>
            <w:tcW w:w="16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B7C0B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82.99 ± 1.56A</w:t>
            </w:r>
          </w:p>
        </w:tc>
      </w:tr>
      <w:tr w:rsidR="0087460F" w:rsidRPr="00F009BF" w14:paraId="5274C18F" w14:textId="77777777" w:rsidTr="00A4782D">
        <w:trPr>
          <w:trHeight w:val="495"/>
          <w:jc w:val="center"/>
        </w:trPr>
        <w:tc>
          <w:tcPr>
            <w:tcW w:w="4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58DDF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15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E05AA3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40.6 ± 2.61CDE</w:t>
            </w:r>
          </w:p>
        </w:tc>
        <w:tc>
          <w:tcPr>
            <w:tcW w:w="16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1E2A6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22.84 ± 1.17EFG</w:t>
            </w:r>
          </w:p>
        </w:tc>
        <w:tc>
          <w:tcPr>
            <w:tcW w:w="16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0E66D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54.16 ± 3.13ABCD</w:t>
            </w:r>
          </w:p>
        </w:tc>
      </w:tr>
      <w:tr w:rsidR="0087460F" w:rsidRPr="00F009BF" w14:paraId="2EA8D56B" w14:textId="77777777" w:rsidTr="00A4782D">
        <w:trPr>
          <w:trHeight w:val="531"/>
          <w:jc w:val="center"/>
        </w:trPr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325C3F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F009BF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</w:rPr>
              <w:t>S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09B9CB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17.36 ± 4.39FG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29A9F1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9.73 ± 1.35G</w:t>
            </w:r>
          </w:p>
        </w:tc>
        <w:tc>
          <w:tcPr>
            <w:tcW w:w="16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694C81" w14:textId="77777777" w:rsidR="0087460F" w:rsidRPr="00F009BF" w:rsidRDefault="0087460F" w:rsidP="0087460F">
            <w:pPr>
              <w:bidi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F009BF">
              <w:rPr>
                <w:rFonts w:ascii="Times New Roman" w:eastAsia="Calibri" w:hAnsi="Times New Roman" w:cs="Times New Roman"/>
                <w:color w:val="000000"/>
                <w:sz w:val="18"/>
                <w:szCs w:val="18"/>
              </w:rPr>
              <w:t>31.11 ± 5.51DEF</w:t>
            </w:r>
          </w:p>
        </w:tc>
      </w:tr>
    </w:tbl>
    <w:p w14:paraId="1E103A92" w14:textId="77777777" w:rsidR="0087460F" w:rsidRDefault="0087460F" w:rsidP="0087460F">
      <w:pPr>
        <w:tabs>
          <w:tab w:val="left" w:pos="5835"/>
        </w:tabs>
        <w:bidi w:val="0"/>
        <w:spacing w:line="240" w:lineRule="auto"/>
        <w:jc w:val="center"/>
        <w:rPr>
          <w:rFonts w:ascii="Times New Roman" w:hAnsi="Times New Roman" w:cs="Times New Roman"/>
          <w:color w:val="000000"/>
          <w:sz w:val="18"/>
          <w:szCs w:val="18"/>
        </w:rPr>
      </w:pPr>
      <w:r w:rsidRPr="00F009BF">
        <w:rPr>
          <w:rFonts w:ascii="Times New Roman" w:hAnsi="Times New Roman" w:cs="Times New Roman"/>
          <w:color w:val="000000"/>
          <w:sz w:val="18"/>
          <w:szCs w:val="18"/>
        </w:rPr>
        <w:t>Groups that share letters are non-significantly different, while different letters express significant differences.</w:t>
      </w:r>
    </w:p>
    <w:p w14:paraId="6FA3BE90" w14:textId="77777777" w:rsidR="0087460F" w:rsidRPr="005542B1" w:rsidRDefault="0087460F" w:rsidP="0087460F">
      <w:pPr>
        <w:tabs>
          <w:tab w:val="left" w:pos="5835"/>
        </w:tabs>
        <w:spacing w:line="240" w:lineRule="auto"/>
        <w:rPr>
          <w:rFonts w:ascii="Times New Roman" w:hAnsi="Times New Roman" w:cs="Times New Roman"/>
          <w:color w:val="000000"/>
          <w:sz w:val="18"/>
          <w:szCs w:val="18"/>
        </w:rPr>
      </w:pPr>
    </w:p>
    <w:bookmarkEnd w:id="5"/>
    <w:p w14:paraId="77D29E1C" w14:textId="77777777" w:rsidR="0087460F" w:rsidRDefault="0087460F" w:rsidP="0087460F">
      <w:pPr>
        <w:bidi w:val="0"/>
        <w:rPr>
          <w:lang w:bidi="ar-EG"/>
        </w:rPr>
      </w:pPr>
    </w:p>
    <w:sectPr w:rsidR="0087460F" w:rsidSect="002B04E9">
      <w:pgSz w:w="16838" w:h="11906" w:orient="landscape"/>
      <w:pgMar w:top="1800" w:right="1440" w:bottom="180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75977D" w14:textId="77777777" w:rsidR="00A339F0" w:rsidRDefault="00A339F0" w:rsidP="00AD1362">
      <w:pPr>
        <w:spacing w:after="0" w:line="240" w:lineRule="auto"/>
      </w:pPr>
      <w:r>
        <w:separator/>
      </w:r>
    </w:p>
  </w:endnote>
  <w:endnote w:type="continuationSeparator" w:id="0">
    <w:p w14:paraId="5EDC2539" w14:textId="77777777" w:rsidR="00A339F0" w:rsidRDefault="00A339F0" w:rsidP="00AD13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77B8F0" w14:textId="77777777" w:rsidR="00A339F0" w:rsidRDefault="00A339F0" w:rsidP="00AD1362">
      <w:pPr>
        <w:spacing w:after="0" w:line="240" w:lineRule="auto"/>
      </w:pPr>
      <w:r>
        <w:separator/>
      </w:r>
    </w:p>
  </w:footnote>
  <w:footnote w:type="continuationSeparator" w:id="0">
    <w:p w14:paraId="13AF604D" w14:textId="77777777" w:rsidR="00A339F0" w:rsidRDefault="00A339F0" w:rsidP="00AD136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602A"/>
    <w:rsid w:val="0000344C"/>
    <w:rsid w:val="00027088"/>
    <w:rsid w:val="00027886"/>
    <w:rsid w:val="00027E73"/>
    <w:rsid w:val="000367FE"/>
    <w:rsid w:val="0004085D"/>
    <w:rsid w:val="00051033"/>
    <w:rsid w:val="00074552"/>
    <w:rsid w:val="0007625D"/>
    <w:rsid w:val="0008022E"/>
    <w:rsid w:val="000B2F95"/>
    <w:rsid w:val="000D035C"/>
    <w:rsid w:val="000F5373"/>
    <w:rsid w:val="000F5AF7"/>
    <w:rsid w:val="000F61BD"/>
    <w:rsid w:val="00101543"/>
    <w:rsid w:val="00107DD5"/>
    <w:rsid w:val="0011357A"/>
    <w:rsid w:val="00113995"/>
    <w:rsid w:val="0011449A"/>
    <w:rsid w:val="00114718"/>
    <w:rsid w:val="00127007"/>
    <w:rsid w:val="0013288C"/>
    <w:rsid w:val="00132AE8"/>
    <w:rsid w:val="001331F1"/>
    <w:rsid w:val="00133D07"/>
    <w:rsid w:val="00134153"/>
    <w:rsid w:val="0014143C"/>
    <w:rsid w:val="00142A35"/>
    <w:rsid w:val="001573F5"/>
    <w:rsid w:val="00181FEB"/>
    <w:rsid w:val="001A4FC2"/>
    <w:rsid w:val="001B56C4"/>
    <w:rsid w:val="001C1D68"/>
    <w:rsid w:val="001C653E"/>
    <w:rsid w:val="001C6CDF"/>
    <w:rsid w:val="001C749E"/>
    <w:rsid w:val="001D2BBC"/>
    <w:rsid w:val="001D4913"/>
    <w:rsid w:val="001D5006"/>
    <w:rsid w:val="00204C33"/>
    <w:rsid w:val="00210FFD"/>
    <w:rsid w:val="0021385F"/>
    <w:rsid w:val="00214823"/>
    <w:rsid w:val="002372AB"/>
    <w:rsid w:val="00237A4D"/>
    <w:rsid w:val="00243A08"/>
    <w:rsid w:val="00243F95"/>
    <w:rsid w:val="00245D37"/>
    <w:rsid w:val="002802EE"/>
    <w:rsid w:val="00280A1B"/>
    <w:rsid w:val="0028602A"/>
    <w:rsid w:val="00293657"/>
    <w:rsid w:val="002A798F"/>
    <w:rsid w:val="002B04E9"/>
    <w:rsid w:val="002B5432"/>
    <w:rsid w:val="002C49AE"/>
    <w:rsid w:val="002C6683"/>
    <w:rsid w:val="002E0025"/>
    <w:rsid w:val="002E70AE"/>
    <w:rsid w:val="002E71A9"/>
    <w:rsid w:val="002E7B16"/>
    <w:rsid w:val="002F5104"/>
    <w:rsid w:val="00305ECE"/>
    <w:rsid w:val="00306078"/>
    <w:rsid w:val="00311BD5"/>
    <w:rsid w:val="00324F73"/>
    <w:rsid w:val="00344157"/>
    <w:rsid w:val="0034452C"/>
    <w:rsid w:val="00346936"/>
    <w:rsid w:val="00355788"/>
    <w:rsid w:val="00357420"/>
    <w:rsid w:val="00365B1F"/>
    <w:rsid w:val="00366D42"/>
    <w:rsid w:val="00371210"/>
    <w:rsid w:val="003718C5"/>
    <w:rsid w:val="00372E7C"/>
    <w:rsid w:val="0037632B"/>
    <w:rsid w:val="0037697E"/>
    <w:rsid w:val="00386366"/>
    <w:rsid w:val="00390B2D"/>
    <w:rsid w:val="003A3768"/>
    <w:rsid w:val="003A5BFB"/>
    <w:rsid w:val="003B53E2"/>
    <w:rsid w:val="003D0546"/>
    <w:rsid w:val="003D3E45"/>
    <w:rsid w:val="003E325F"/>
    <w:rsid w:val="003E32BD"/>
    <w:rsid w:val="003E6B98"/>
    <w:rsid w:val="003E7695"/>
    <w:rsid w:val="003F573F"/>
    <w:rsid w:val="0040081E"/>
    <w:rsid w:val="004051AB"/>
    <w:rsid w:val="0040719A"/>
    <w:rsid w:val="00417F0C"/>
    <w:rsid w:val="004226E7"/>
    <w:rsid w:val="0042313B"/>
    <w:rsid w:val="00426008"/>
    <w:rsid w:val="00427FAD"/>
    <w:rsid w:val="00430254"/>
    <w:rsid w:val="004336BA"/>
    <w:rsid w:val="00455E7E"/>
    <w:rsid w:val="00460C8C"/>
    <w:rsid w:val="004706A1"/>
    <w:rsid w:val="0047434D"/>
    <w:rsid w:val="00476F99"/>
    <w:rsid w:val="00486D43"/>
    <w:rsid w:val="004A669C"/>
    <w:rsid w:val="004B6365"/>
    <w:rsid w:val="004C5DB7"/>
    <w:rsid w:val="004C5DCB"/>
    <w:rsid w:val="004D0919"/>
    <w:rsid w:val="004D2CC4"/>
    <w:rsid w:val="004E0BCA"/>
    <w:rsid w:val="004F7387"/>
    <w:rsid w:val="005225C8"/>
    <w:rsid w:val="0052585C"/>
    <w:rsid w:val="005371C7"/>
    <w:rsid w:val="00555EF3"/>
    <w:rsid w:val="00557CDF"/>
    <w:rsid w:val="00562298"/>
    <w:rsid w:val="0057575C"/>
    <w:rsid w:val="00586A64"/>
    <w:rsid w:val="005A78BD"/>
    <w:rsid w:val="005C52C8"/>
    <w:rsid w:val="005D3661"/>
    <w:rsid w:val="005D7C78"/>
    <w:rsid w:val="005E749E"/>
    <w:rsid w:val="005E7C69"/>
    <w:rsid w:val="005F0F95"/>
    <w:rsid w:val="005F15D5"/>
    <w:rsid w:val="005F73BA"/>
    <w:rsid w:val="006020AA"/>
    <w:rsid w:val="006044DA"/>
    <w:rsid w:val="00604522"/>
    <w:rsid w:val="006126C2"/>
    <w:rsid w:val="00616DA8"/>
    <w:rsid w:val="0061765F"/>
    <w:rsid w:val="00641DAA"/>
    <w:rsid w:val="00643D1A"/>
    <w:rsid w:val="00644C33"/>
    <w:rsid w:val="00646967"/>
    <w:rsid w:val="00670244"/>
    <w:rsid w:val="00671A1B"/>
    <w:rsid w:val="00672684"/>
    <w:rsid w:val="00675CC1"/>
    <w:rsid w:val="00684C33"/>
    <w:rsid w:val="0069206E"/>
    <w:rsid w:val="006B0CE0"/>
    <w:rsid w:val="006D12E5"/>
    <w:rsid w:val="006D386D"/>
    <w:rsid w:val="006D5417"/>
    <w:rsid w:val="006D7B28"/>
    <w:rsid w:val="006E64A8"/>
    <w:rsid w:val="006F4818"/>
    <w:rsid w:val="00701317"/>
    <w:rsid w:val="00701BD6"/>
    <w:rsid w:val="00713CAE"/>
    <w:rsid w:val="007152D8"/>
    <w:rsid w:val="007243C3"/>
    <w:rsid w:val="00725FAD"/>
    <w:rsid w:val="007352CA"/>
    <w:rsid w:val="0073551B"/>
    <w:rsid w:val="0077143A"/>
    <w:rsid w:val="00773AA0"/>
    <w:rsid w:val="0077658E"/>
    <w:rsid w:val="00784671"/>
    <w:rsid w:val="00796CB3"/>
    <w:rsid w:val="007A4155"/>
    <w:rsid w:val="007B036F"/>
    <w:rsid w:val="007B33B4"/>
    <w:rsid w:val="007B6B0C"/>
    <w:rsid w:val="007B73EE"/>
    <w:rsid w:val="007C0FCA"/>
    <w:rsid w:val="007C1E19"/>
    <w:rsid w:val="007C5BD1"/>
    <w:rsid w:val="00810B64"/>
    <w:rsid w:val="00820342"/>
    <w:rsid w:val="0082617C"/>
    <w:rsid w:val="00830EE6"/>
    <w:rsid w:val="008351B2"/>
    <w:rsid w:val="008406C6"/>
    <w:rsid w:val="00850CB5"/>
    <w:rsid w:val="0085240D"/>
    <w:rsid w:val="00854DAC"/>
    <w:rsid w:val="00855C17"/>
    <w:rsid w:val="00865808"/>
    <w:rsid w:val="00866D3F"/>
    <w:rsid w:val="0087460F"/>
    <w:rsid w:val="00893AF8"/>
    <w:rsid w:val="00895018"/>
    <w:rsid w:val="008C02BA"/>
    <w:rsid w:val="008C13F4"/>
    <w:rsid w:val="008C509C"/>
    <w:rsid w:val="008D7CAF"/>
    <w:rsid w:val="008E2B0D"/>
    <w:rsid w:val="008F7E57"/>
    <w:rsid w:val="009179C6"/>
    <w:rsid w:val="00920227"/>
    <w:rsid w:val="00931C3D"/>
    <w:rsid w:val="009363C9"/>
    <w:rsid w:val="00936F4A"/>
    <w:rsid w:val="00946B32"/>
    <w:rsid w:val="00966F24"/>
    <w:rsid w:val="009716AC"/>
    <w:rsid w:val="009770B0"/>
    <w:rsid w:val="009875F8"/>
    <w:rsid w:val="0099181E"/>
    <w:rsid w:val="009A17E1"/>
    <w:rsid w:val="009B5D2A"/>
    <w:rsid w:val="009C104F"/>
    <w:rsid w:val="009C473C"/>
    <w:rsid w:val="009C55E8"/>
    <w:rsid w:val="00A0105F"/>
    <w:rsid w:val="00A06DA0"/>
    <w:rsid w:val="00A14C8A"/>
    <w:rsid w:val="00A339F0"/>
    <w:rsid w:val="00A40C4F"/>
    <w:rsid w:val="00A465FD"/>
    <w:rsid w:val="00A4782D"/>
    <w:rsid w:val="00A47BDA"/>
    <w:rsid w:val="00A47E2B"/>
    <w:rsid w:val="00A550A3"/>
    <w:rsid w:val="00A565EE"/>
    <w:rsid w:val="00A67436"/>
    <w:rsid w:val="00A774A3"/>
    <w:rsid w:val="00A847F3"/>
    <w:rsid w:val="00A86700"/>
    <w:rsid w:val="00A87C36"/>
    <w:rsid w:val="00A91C29"/>
    <w:rsid w:val="00AA1163"/>
    <w:rsid w:val="00AA7C81"/>
    <w:rsid w:val="00AB357D"/>
    <w:rsid w:val="00AB6F54"/>
    <w:rsid w:val="00AC238C"/>
    <w:rsid w:val="00AD1362"/>
    <w:rsid w:val="00AD3099"/>
    <w:rsid w:val="00AD741B"/>
    <w:rsid w:val="00B13D71"/>
    <w:rsid w:val="00B413C3"/>
    <w:rsid w:val="00B45245"/>
    <w:rsid w:val="00B537BF"/>
    <w:rsid w:val="00B539AE"/>
    <w:rsid w:val="00B575FC"/>
    <w:rsid w:val="00B64D7E"/>
    <w:rsid w:val="00B67351"/>
    <w:rsid w:val="00B677CD"/>
    <w:rsid w:val="00B752E9"/>
    <w:rsid w:val="00B828F9"/>
    <w:rsid w:val="00B83C3A"/>
    <w:rsid w:val="00B92DE1"/>
    <w:rsid w:val="00B97FE0"/>
    <w:rsid w:val="00BA5580"/>
    <w:rsid w:val="00BA632E"/>
    <w:rsid w:val="00BB6F99"/>
    <w:rsid w:val="00BC1A12"/>
    <w:rsid w:val="00BC23F9"/>
    <w:rsid w:val="00BD0B04"/>
    <w:rsid w:val="00BE1B1A"/>
    <w:rsid w:val="00BE3574"/>
    <w:rsid w:val="00BF73B3"/>
    <w:rsid w:val="00C101AA"/>
    <w:rsid w:val="00C164B8"/>
    <w:rsid w:val="00C2332A"/>
    <w:rsid w:val="00C24CF4"/>
    <w:rsid w:val="00C302A3"/>
    <w:rsid w:val="00C313E9"/>
    <w:rsid w:val="00C343AA"/>
    <w:rsid w:val="00C4025D"/>
    <w:rsid w:val="00C4328C"/>
    <w:rsid w:val="00C575A7"/>
    <w:rsid w:val="00C7333F"/>
    <w:rsid w:val="00C777D5"/>
    <w:rsid w:val="00C9019D"/>
    <w:rsid w:val="00C9437F"/>
    <w:rsid w:val="00CA4605"/>
    <w:rsid w:val="00CA59A2"/>
    <w:rsid w:val="00CA62B8"/>
    <w:rsid w:val="00CB76F1"/>
    <w:rsid w:val="00CC70FE"/>
    <w:rsid w:val="00CF3DCB"/>
    <w:rsid w:val="00CF6556"/>
    <w:rsid w:val="00D0129A"/>
    <w:rsid w:val="00D12F49"/>
    <w:rsid w:val="00D178C6"/>
    <w:rsid w:val="00D22F38"/>
    <w:rsid w:val="00D54CE0"/>
    <w:rsid w:val="00D61F71"/>
    <w:rsid w:val="00D67BE8"/>
    <w:rsid w:val="00D73E35"/>
    <w:rsid w:val="00D76B0E"/>
    <w:rsid w:val="00D82690"/>
    <w:rsid w:val="00D87A2A"/>
    <w:rsid w:val="00D93CBD"/>
    <w:rsid w:val="00D945F5"/>
    <w:rsid w:val="00DA4CE9"/>
    <w:rsid w:val="00DB7E79"/>
    <w:rsid w:val="00DD533A"/>
    <w:rsid w:val="00DE2512"/>
    <w:rsid w:val="00DF543C"/>
    <w:rsid w:val="00DF7990"/>
    <w:rsid w:val="00E0115B"/>
    <w:rsid w:val="00E14131"/>
    <w:rsid w:val="00E15F7D"/>
    <w:rsid w:val="00E31162"/>
    <w:rsid w:val="00E35CC0"/>
    <w:rsid w:val="00E5385B"/>
    <w:rsid w:val="00E578A6"/>
    <w:rsid w:val="00E9180C"/>
    <w:rsid w:val="00EB0970"/>
    <w:rsid w:val="00EB29E1"/>
    <w:rsid w:val="00ED53FB"/>
    <w:rsid w:val="00EE16D8"/>
    <w:rsid w:val="00EF1A1B"/>
    <w:rsid w:val="00EF5B58"/>
    <w:rsid w:val="00F009BF"/>
    <w:rsid w:val="00F02828"/>
    <w:rsid w:val="00F038B9"/>
    <w:rsid w:val="00F03CFF"/>
    <w:rsid w:val="00F352D4"/>
    <w:rsid w:val="00F641B6"/>
    <w:rsid w:val="00F73A32"/>
    <w:rsid w:val="00F806E4"/>
    <w:rsid w:val="00F857D6"/>
    <w:rsid w:val="00F91406"/>
    <w:rsid w:val="00F93610"/>
    <w:rsid w:val="00FB60BC"/>
    <w:rsid w:val="00FC10C8"/>
    <w:rsid w:val="00FD3CBC"/>
    <w:rsid w:val="00FE443F"/>
    <w:rsid w:val="00FF2C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FD2752"/>
  <w15:docId w15:val="{5019DF30-799A-420C-8080-3BEB4831E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7FE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uiPriority w:val="59"/>
    <w:rsid w:val="00C30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C30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02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2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13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1362"/>
  </w:style>
  <w:style w:type="paragraph" w:styleId="Footer">
    <w:name w:val="footer"/>
    <w:basedOn w:val="Normal"/>
    <w:link w:val="FooterChar"/>
    <w:uiPriority w:val="99"/>
    <w:unhideWhenUsed/>
    <w:rsid w:val="00AD136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1362"/>
  </w:style>
  <w:style w:type="character" w:customStyle="1" w:styleId="A2">
    <w:name w:val="A2"/>
    <w:uiPriority w:val="99"/>
    <w:rsid w:val="0087460F"/>
    <w:rPr>
      <w:rFonts w:cs="Times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emf"/><Relationship Id="rId21" Type="http://schemas.openxmlformats.org/officeDocument/2006/relationships/image" Target="media/image9.emf"/><Relationship Id="rId42" Type="http://schemas.openxmlformats.org/officeDocument/2006/relationships/image" Target="media/image21.emf"/><Relationship Id="rId63" Type="http://schemas.openxmlformats.org/officeDocument/2006/relationships/image" Target="media/image33.emf"/><Relationship Id="rId84" Type="http://schemas.openxmlformats.org/officeDocument/2006/relationships/image" Target="media/image45.emf"/><Relationship Id="rId138" Type="http://schemas.openxmlformats.org/officeDocument/2006/relationships/image" Target="media/image75.emf"/><Relationship Id="rId159" Type="http://schemas.openxmlformats.org/officeDocument/2006/relationships/image" Target="media/image87.emf"/><Relationship Id="rId170" Type="http://schemas.openxmlformats.org/officeDocument/2006/relationships/image" Target="media/image92.emf"/><Relationship Id="rId191" Type="http://schemas.openxmlformats.org/officeDocument/2006/relationships/image" Target="media/image104.wmf"/><Relationship Id="rId205" Type="http://schemas.openxmlformats.org/officeDocument/2006/relationships/image" Target="media/image1100.emf"/><Relationship Id="rId107" Type="http://schemas.openxmlformats.org/officeDocument/2006/relationships/image" Target="media/image570.emf"/><Relationship Id="rId11" Type="http://schemas.openxmlformats.org/officeDocument/2006/relationships/image" Target="media/image310.emf"/><Relationship Id="rId32" Type="http://schemas.openxmlformats.org/officeDocument/2006/relationships/oleObject" Target="embeddings/oleObject7.bin"/><Relationship Id="rId53" Type="http://schemas.openxmlformats.org/officeDocument/2006/relationships/image" Target="media/image270.emf"/><Relationship Id="rId74" Type="http://schemas.openxmlformats.org/officeDocument/2006/relationships/oleObject" Target="embeddings/oleObject20.bin"/><Relationship Id="rId128" Type="http://schemas.openxmlformats.org/officeDocument/2006/relationships/oleObject" Target="embeddings/oleObject36.bin"/><Relationship Id="rId149" Type="http://schemas.openxmlformats.org/officeDocument/2006/relationships/image" Target="media/image80.emf"/><Relationship Id="rId5" Type="http://schemas.openxmlformats.org/officeDocument/2006/relationships/footnotes" Target="footnotes.xml"/><Relationship Id="rId95" Type="http://schemas.openxmlformats.org/officeDocument/2006/relationships/image" Target="media/image50.emf"/><Relationship Id="rId160" Type="http://schemas.openxmlformats.org/officeDocument/2006/relationships/oleObject" Target="embeddings/oleObject45.bin"/><Relationship Id="rId181" Type="http://schemas.openxmlformats.org/officeDocument/2006/relationships/oleObject" Target="embeddings/oleObject52.bin"/><Relationship Id="rId22" Type="http://schemas.openxmlformats.org/officeDocument/2006/relationships/image" Target="media/image10.emf"/><Relationship Id="rId43" Type="http://schemas.openxmlformats.org/officeDocument/2006/relationships/image" Target="media/image22.emf"/><Relationship Id="rId64" Type="http://schemas.openxmlformats.org/officeDocument/2006/relationships/image" Target="media/image34.emf"/><Relationship Id="rId118" Type="http://schemas.openxmlformats.org/officeDocument/2006/relationships/image" Target="media/image64.emf"/><Relationship Id="rId139" Type="http://schemas.openxmlformats.org/officeDocument/2006/relationships/oleObject" Target="embeddings/oleObject39.bin"/><Relationship Id="rId85" Type="http://schemas.openxmlformats.org/officeDocument/2006/relationships/oleObject" Target="embeddings/oleObject23.bin"/><Relationship Id="rId150" Type="http://schemas.openxmlformats.org/officeDocument/2006/relationships/image" Target="media/image81.emf"/><Relationship Id="rId171" Type="http://schemas.openxmlformats.org/officeDocument/2006/relationships/image" Target="media/image93.emf"/><Relationship Id="rId192" Type="http://schemas.openxmlformats.org/officeDocument/2006/relationships/oleObject" Target="embeddings/oleObject55.bin"/><Relationship Id="rId206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60.emf"/><Relationship Id="rId108" Type="http://schemas.openxmlformats.org/officeDocument/2006/relationships/oleObject" Target="embeddings/oleObject30.bin"/><Relationship Id="rId129" Type="http://schemas.openxmlformats.org/officeDocument/2006/relationships/image" Target="media/image69.emf"/><Relationship Id="rId54" Type="http://schemas.openxmlformats.org/officeDocument/2006/relationships/oleObject" Target="embeddings/oleObject14.bin"/><Relationship Id="rId75" Type="http://schemas.openxmlformats.org/officeDocument/2006/relationships/image" Target="media/image39.emf"/><Relationship Id="rId96" Type="http://schemas.openxmlformats.org/officeDocument/2006/relationships/image" Target="media/image51.emf"/><Relationship Id="rId140" Type="http://schemas.openxmlformats.org/officeDocument/2006/relationships/image" Target="media/image750.emf"/><Relationship Id="rId161" Type="http://schemas.openxmlformats.org/officeDocument/2006/relationships/image" Target="media/image870.emf"/><Relationship Id="rId182" Type="http://schemas.openxmlformats.org/officeDocument/2006/relationships/image" Target="media/image98.emf"/><Relationship Id="rId6" Type="http://schemas.openxmlformats.org/officeDocument/2006/relationships/endnotes" Target="endnotes.xml"/><Relationship Id="rId23" Type="http://schemas.openxmlformats.org/officeDocument/2006/relationships/image" Target="media/image11.emf"/><Relationship Id="rId119" Type="http://schemas.openxmlformats.org/officeDocument/2006/relationships/oleObject" Target="embeddings/oleObject33.bin"/><Relationship Id="rId44" Type="http://schemas.openxmlformats.org/officeDocument/2006/relationships/image" Target="media/image23.emf"/><Relationship Id="rId65" Type="http://schemas.openxmlformats.org/officeDocument/2006/relationships/image" Target="media/image35.emf"/><Relationship Id="rId86" Type="http://schemas.openxmlformats.org/officeDocument/2006/relationships/image" Target="media/image450.emf"/><Relationship Id="rId130" Type="http://schemas.openxmlformats.org/officeDocument/2006/relationships/image" Target="media/image70.emf"/><Relationship Id="rId151" Type="http://schemas.openxmlformats.org/officeDocument/2006/relationships/image" Target="media/image82.emf"/><Relationship Id="rId172" Type="http://schemas.openxmlformats.org/officeDocument/2006/relationships/image" Target="media/image94.emf"/><Relationship Id="rId193" Type="http://schemas.openxmlformats.org/officeDocument/2006/relationships/image" Target="media/image1040.wmf"/><Relationship Id="rId207" Type="http://schemas.openxmlformats.org/officeDocument/2006/relationships/image" Target="media/image111.emf"/><Relationship Id="rId13" Type="http://schemas.openxmlformats.org/officeDocument/2006/relationships/image" Target="media/image4.emf"/><Relationship Id="rId109" Type="http://schemas.openxmlformats.org/officeDocument/2006/relationships/image" Target="media/image58.emf"/><Relationship Id="rId34" Type="http://schemas.openxmlformats.org/officeDocument/2006/relationships/oleObject" Target="embeddings/oleObject8.bin"/><Relationship Id="rId55" Type="http://schemas.openxmlformats.org/officeDocument/2006/relationships/image" Target="media/image28.emf"/><Relationship Id="rId76" Type="http://schemas.openxmlformats.org/officeDocument/2006/relationships/image" Target="media/image40.emf"/><Relationship Id="rId97" Type="http://schemas.openxmlformats.org/officeDocument/2006/relationships/image" Target="media/image52.emf"/><Relationship Id="rId120" Type="http://schemas.openxmlformats.org/officeDocument/2006/relationships/image" Target="media/image640.emf"/><Relationship Id="rId141" Type="http://schemas.openxmlformats.org/officeDocument/2006/relationships/oleObject" Target="embeddings/oleObject40.bin"/><Relationship Id="rId7" Type="http://schemas.openxmlformats.org/officeDocument/2006/relationships/image" Target="media/image1.emf"/><Relationship Id="rId162" Type="http://schemas.openxmlformats.org/officeDocument/2006/relationships/oleObject" Target="embeddings/oleObject46.bin"/><Relationship Id="rId183" Type="http://schemas.openxmlformats.org/officeDocument/2006/relationships/image" Target="media/image99.e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17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59.emf"/><Relationship Id="rId131" Type="http://schemas.openxmlformats.org/officeDocument/2006/relationships/image" Target="media/image71.emf"/><Relationship Id="rId152" Type="http://schemas.openxmlformats.org/officeDocument/2006/relationships/image" Target="media/image83.emf"/><Relationship Id="rId173" Type="http://schemas.openxmlformats.org/officeDocument/2006/relationships/oleObject" Target="embeddings/oleObject49.bin"/><Relationship Id="rId194" Type="http://schemas.openxmlformats.org/officeDocument/2006/relationships/oleObject" Target="embeddings/oleObject56.bin"/><Relationship Id="rId208" Type="http://schemas.openxmlformats.org/officeDocument/2006/relationships/image" Target="media/image112.emf"/><Relationship Id="rId19" Type="http://schemas.openxmlformats.org/officeDocument/2006/relationships/oleObject" Target="embeddings/oleObject4.bin"/><Relationship Id="rId14" Type="http://schemas.openxmlformats.org/officeDocument/2006/relationships/image" Target="media/image5.emf"/><Relationship Id="rId30" Type="http://schemas.openxmlformats.org/officeDocument/2006/relationships/image" Target="media/image15.emf"/><Relationship Id="rId35" Type="http://schemas.openxmlformats.org/officeDocument/2006/relationships/image" Target="media/image17.emf"/><Relationship Id="rId56" Type="http://schemas.openxmlformats.org/officeDocument/2006/relationships/image" Target="media/image29.emf"/><Relationship Id="rId77" Type="http://schemas.openxmlformats.org/officeDocument/2006/relationships/image" Target="media/image41.emf"/><Relationship Id="rId100" Type="http://schemas.openxmlformats.org/officeDocument/2006/relationships/image" Target="media/image530.emf"/><Relationship Id="rId105" Type="http://schemas.openxmlformats.org/officeDocument/2006/relationships/image" Target="media/image57.emf"/><Relationship Id="rId126" Type="http://schemas.openxmlformats.org/officeDocument/2006/relationships/oleObject" Target="embeddings/oleObject35.bin"/><Relationship Id="rId147" Type="http://schemas.openxmlformats.org/officeDocument/2006/relationships/image" Target="media/image790.emf"/><Relationship Id="rId168" Type="http://schemas.openxmlformats.org/officeDocument/2006/relationships/image" Target="media/image910.wmf"/><Relationship Id="rId8" Type="http://schemas.openxmlformats.org/officeDocument/2006/relationships/image" Target="media/image2.emf"/><Relationship Id="rId51" Type="http://schemas.openxmlformats.org/officeDocument/2006/relationships/image" Target="media/image27.emf"/><Relationship Id="rId72" Type="http://schemas.openxmlformats.org/officeDocument/2006/relationships/oleObject" Target="embeddings/oleObject19.bin"/><Relationship Id="rId93" Type="http://schemas.openxmlformats.org/officeDocument/2006/relationships/image" Target="media/image490.emf"/><Relationship Id="rId98" Type="http://schemas.openxmlformats.org/officeDocument/2006/relationships/image" Target="media/image53.emf"/><Relationship Id="rId121" Type="http://schemas.openxmlformats.org/officeDocument/2006/relationships/oleObject" Target="embeddings/oleObject34.bin"/><Relationship Id="rId142" Type="http://schemas.openxmlformats.org/officeDocument/2006/relationships/image" Target="media/image76.emf"/><Relationship Id="rId163" Type="http://schemas.openxmlformats.org/officeDocument/2006/relationships/image" Target="media/image88.emf"/><Relationship Id="rId184" Type="http://schemas.openxmlformats.org/officeDocument/2006/relationships/image" Target="media/image100.emf"/><Relationship Id="rId189" Type="http://schemas.openxmlformats.org/officeDocument/2006/relationships/image" Target="media/image102.e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image" Target="media/image115.emf"/><Relationship Id="rId46" Type="http://schemas.openxmlformats.org/officeDocument/2006/relationships/image" Target="media/image230.emf"/><Relationship Id="rId67" Type="http://schemas.openxmlformats.org/officeDocument/2006/relationships/image" Target="media/image350.emf"/><Relationship Id="rId116" Type="http://schemas.openxmlformats.org/officeDocument/2006/relationships/image" Target="media/image62.emf"/><Relationship Id="rId137" Type="http://schemas.openxmlformats.org/officeDocument/2006/relationships/image" Target="media/image74.emf"/><Relationship Id="rId158" Type="http://schemas.openxmlformats.org/officeDocument/2006/relationships/image" Target="media/image86.emf"/><Relationship Id="rId20" Type="http://schemas.openxmlformats.org/officeDocument/2006/relationships/image" Target="media/image8.emf"/><Relationship Id="rId41" Type="http://schemas.openxmlformats.org/officeDocument/2006/relationships/image" Target="media/image20.emf"/><Relationship Id="rId62" Type="http://schemas.openxmlformats.org/officeDocument/2006/relationships/image" Target="media/image32.emf"/><Relationship Id="rId83" Type="http://schemas.openxmlformats.org/officeDocument/2006/relationships/image" Target="media/image44.emf"/><Relationship Id="rId88" Type="http://schemas.openxmlformats.org/officeDocument/2006/relationships/image" Target="media/image46.emf"/><Relationship Id="rId111" Type="http://schemas.openxmlformats.org/officeDocument/2006/relationships/image" Target="media/image60.emf"/><Relationship Id="rId132" Type="http://schemas.openxmlformats.org/officeDocument/2006/relationships/image" Target="media/image72.emf"/><Relationship Id="rId153" Type="http://schemas.openxmlformats.org/officeDocument/2006/relationships/oleObject" Target="embeddings/oleObject43.bin"/><Relationship Id="rId174" Type="http://schemas.openxmlformats.org/officeDocument/2006/relationships/image" Target="media/image940.emf"/><Relationship Id="rId179" Type="http://schemas.openxmlformats.org/officeDocument/2006/relationships/oleObject" Target="embeddings/oleObject51.bin"/><Relationship Id="rId195" Type="http://schemas.openxmlformats.org/officeDocument/2006/relationships/image" Target="media/image105.emf"/><Relationship Id="rId209" Type="http://schemas.openxmlformats.org/officeDocument/2006/relationships/image" Target="media/image113.emf"/><Relationship Id="rId190" Type="http://schemas.openxmlformats.org/officeDocument/2006/relationships/image" Target="media/image103.emf"/><Relationship Id="rId204" Type="http://schemas.openxmlformats.org/officeDocument/2006/relationships/oleObject" Target="embeddings/oleObject59.bin"/><Relationship Id="rId15" Type="http://schemas.openxmlformats.org/officeDocument/2006/relationships/image" Target="media/image6.emf"/><Relationship Id="rId36" Type="http://schemas.openxmlformats.org/officeDocument/2006/relationships/image" Target="media/image18.emf"/><Relationship Id="rId57" Type="http://schemas.openxmlformats.org/officeDocument/2006/relationships/image" Target="media/image30.emf"/><Relationship Id="rId106" Type="http://schemas.openxmlformats.org/officeDocument/2006/relationships/oleObject" Target="embeddings/oleObject29.bin"/><Relationship Id="rId127" Type="http://schemas.openxmlformats.org/officeDocument/2006/relationships/image" Target="media/image680.emf"/><Relationship Id="rId10" Type="http://schemas.openxmlformats.org/officeDocument/2006/relationships/oleObject" Target="embeddings/oleObject1.bin"/><Relationship Id="rId31" Type="http://schemas.openxmlformats.org/officeDocument/2006/relationships/image" Target="media/image16.emf"/><Relationship Id="rId52" Type="http://schemas.openxmlformats.org/officeDocument/2006/relationships/oleObject" Target="embeddings/oleObject13.bin"/><Relationship Id="rId73" Type="http://schemas.openxmlformats.org/officeDocument/2006/relationships/image" Target="media/image380.emf"/><Relationship Id="rId78" Type="http://schemas.openxmlformats.org/officeDocument/2006/relationships/image" Target="media/image42.emf"/><Relationship Id="rId94" Type="http://schemas.openxmlformats.org/officeDocument/2006/relationships/oleObject" Target="embeddings/oleObject26.bin"/><Relationship Id="rId99" Type="http://schemas.openxmlformats.org/officeDocument/2006/relationships/oleObject" Target="embeddings/oleObject27.bin"/><Relationship Id="rId101" Type="http://schemas.openxmlformats.org/officeDocument/2006/relationships/oleObject" Target="embeddings/oleObject28.bin"/><Relationship Id="rId122" Type="http://schemas.openxmlformats.org/officeDocument/2006/relationships/image" Target="media/image65.emf"/><Relationship Id="rId143" Type="http://schemas.openxmlformats.org/officeDocument/2006/relationships/image" Target="media/image77.emf"/><Relationship Id="rId148" Type="http://schemas.openxmlformats.org/officeDocument/2006/relationships/oleObject" Target="embeddings/oleObject42.bin"/><Relationship Id="rId164" Type="http://schemas.openxmlformats.org/officeDocument/2006/relationships/image" Target="media/image89.emf"/><Relationship Id="rId169" Type="http://schemas.openxmlformats.org/officeDocument/2006/relationships/oleObject" Target="embeddings/oleObject48.bin"/><Relationship Id="rId185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image" Target="media/image970.emf"/><Relationship Id="rId210" Type="http://schemas.openxmlformats.org/officeDocument/2006/relationships/oleObject" Target="embeddings/oleObject61.bin"/><Relationship Id="rId215" Type="http://schemas.openxmlformats.org/officeDocument/2006/relationships/theme" Target="theme/theme1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2.bin"/><Relationship Id="rId68" Type="http://schemas.openxmlformats.org/officeDocument/2006/relationships/oleObject" Target="embeddings/oleObject18.bin"/><Relationship Id="rId89" Type="http://schemas.openxmlformats.org/officeDocument/2006/relationships/image" Target="media/image47.emf"/><Relationship Id="rId112" Type="http://schemas.openxmlformats.org/officeDocument/2006/relationships/oleObject" Target="embeddings/oleObject31.bin"/><Relationship Id="rId133" Type="http://schemas.openxmlformats.org/officeDocument/2006/relationships/oleObject" Target="embeddings/oleObject37.bin"/><Relationship Id="rId154" Type="http://schemas.openxmlformats.org/officeDocument/2006/relationships/image" Target="media/image830.emf"/><Relationship Id="rId175" Type="http://schemas.openxmlformats.org/officeDocument/2006/relationships/oleObject" Target="embeddings/oleObject50.bin"/><Relationship Id="rId196" Type="http://schemas.openxmlformats.org/officeDocument/2006/relationships/image" Target="media/image106.emf"/><Relationship Id="rId200" Type="http://schemas.openxmlformats.org/officeDocument/2006/relationships/oleObject" Target="embeddings/oleObject58.bin"/><Relationship Id="rId16" Type="http://schemas.openxmlformats.org/officeDocument/2006/relationships/image" Target="media/image7.emf"/><Relationship Id="rId37" Type="http://schemas.openxmlformats.org/officeDocument/2006/relationships/image" Target="media/image19.emf"/><Relationship Id="rId58" Type="http://schemas.openxmlformats.org/officeDocument/2006/relationships/image" Target="media/image31.emf"/><Relationship Id="rId79" Type="http://schemas.openxmlformats.org/officeDocument/2006/relationships/oleObject" Target="embeddings/oleObject21.bin"/><Relationship Id="rId102" Type="http://schemas.openxmlformats.org/officeDocument/2006/relationships/image" Target="media/image54.emf"/><Relationship Id="rId123" Type="http://schemas.openxmlformats.org/officeDocument/2006/relationships/image" Target="media/image66.emf"/><Relationship Id="rId144" Type="http://schemas.openxmlformats.org/officeDocument/2006/relationships/image" Target="media/image78.emf"/><Relationship Id="rId90" Type="http://schemas.openxmlformats.org/officeDocument/2006/relationships/image" Target="media/image48.emf"/><Relationship Id="rId165" Type="http://schemas.openxmlformats.org/officeDocument/2006/relationships/image" Target="media/image90.emf"/><Relationship Id="rId186" Type="http://schemas.openxmlformats.org/officeDocument/2006/relationships/image" Target="media/image1000.emf"/><Relationship Id="rId211" Type="http://schemas.openxmlformats.org/officeDocument/2006/relationships/image" Target="media/image1130.emf"/><Relationship Id="rId27" Type="http://schemas.openxmlformats.org/officeDocument/2006/relationships/image" Target="media/image12.emf"/><Relationship Id="rId48" Type="http://schemas.openxmlformats.org/officeDocument/2006/relationships/image" Target="media/image24.emf"/><Relationship Id="rId69" Type="http://schemas.openxmlformats.org/officeDocument/2006/relationships/image" Target="media/image36.emf"/><Relationship Id="rId113" Type="http://schemas.openxmlformats.org/officeDocument/2006/relationships/image" Target="media/image600.emf"/><Relationship Id="rId134" Type="http://schemas.openxmlformats.org/officeDocument/2006/relationships/image" Target="media/image720.emf"/><Relationship Id="rId80" Type="http://schemas.openxmlformats.org/officeDocument/2006/relationships/image" Target="media/image420.emf"/><Relationship Id="rId155" Type="http://schemas.openxmlformats.org/officeDocument/2006/relationships/oleObject" Target="embeddings/oleObject44.bin"/><Relationship Id="rId176" Type="http://schemas.openxmlformats.org/officeDocument/2006/relationships/image" Target="media/image95.emf"/><Relationship Id="rId197" Type="http://schemas.openxmlformats.org/officeDocument/2006/relationships/image" Target="media/image107.emf"/><Relationship Id="rId201" Type="http://schemas.openxmlformats.org/officeDocument/2006/relationships/image" Target="media/image108.e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5.bin"/><Relationship Id="rId103" Type="http://schemas.openxmlformats.org/officeDocument/2006/relationships/image" Target="media/image55.emf"/><Relationship Id="rId124" Type="http://schemas.openxmlformats.org/officeDocument/2006/relationships/image" Target="media/image67.emf"/><Relationship Id="rId70" Type="http://schemas.openxmlformats.org/officeDocument/2006/relationships/image" Target="media/image37.emf"/><Relationship Id="rId91" Type="http://schemas.openxmlformats.org/officeDocument/2006/relationships/image" Target="media/image49.emf"/><Relationship Id="rId145" Type="http://schemas.openxmlformats.org/officeDocument/2006/relationships/image" Target="media/image79.emf"/><Relationship Id="rId166" Type="http://schemas.openxmlformats.org/officeDocument/2006/relationships/image" Target="media/image91.wmf"/><Relationship Id="rId187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2.bin"/><Relationship Id="rId28" Type="http://schemas.openxmlformats.org/officeDocument/2006/relationships/image" Target="media/image13.emf"/><Relationship Id="rId49" Type="http://schemas.openxmlformats.org/officeDocument/2006/relationships/image" Target="media/image25.emf"/><Relationship Id="rId114" Type="http://schemas.openxmlformats.org/officeDocument/2006/relationships/oleObject" Target="embeddings/oleObject32.bin"/><Relationship Id="rId60" Type="http://schemas.openxmlformats.org/officeDocument/2006/relationships/image" Target="media/image311.emf"/><Relationship Id="rId81" Type="http://schemas.openxmlformats.org/officeDocument/2006/relationships/oleObject" Target="embeddings/oleObject22.bin"/><Relationship Id="rId135" Type="http://schemas.openxmlformats.org/officeDocument/2006/relationships/oleObject" Target="embeddings/oleObject38.bin"/><Relationship Id="rId156" Type="http://schemas.openxmlformats.org/officeDocument/2006/relationships/image" Target="media/image84.emf"/><Relationship Id="rId177" Type="http://schemas.openxmlformats.org/officeDocument/2006/relationships/image" Target="media/image96.emf"/><Relationship Id="rId198" Type="http://schemas.openxmlformats.org/officeDocument/2006/relationships/oleObject" Target="embeddings/oleObject57.bin"/><Relationship Id="rId202" Type="http://schemas.openxmlformats.org/officeDocument/2006/relationships/image" Target="media/image109.emf"/><Relationship Id="rId18" Type="http://schemas.openxmlformats.org/officeDocument/2006/relationships/image" Target="media/image710.emf"/><Relationship Id="rId39" Type="http://schemas.openxmlformats.org/officeDocument/2006/relationships/image" Target="media/image190.emf"/><Relationship Id="rId50" Type="http://schemas.openxmlformats.org/officeDocument/2006/relationships/image" Target="media/image26.emf"/><Relationship Id="rId104" Type="http://schemas.openxmlformats.org/officeDocument/2006/relationships/image" Target="media/image56.emf"/><Relationship Id="rId125" Type="http://schemas.openxmlformats.org/officeDocument/2006/relationships/image" Target="media/image68.emf"/><Relationship Id="rId146" Type="http://schemas.openxmlformats.org/officeDocument/2006/relationships/oleObject" Target="embeddings/oleObject41.bin"/><Relationship Id="rId167" Type="http://schemas.openxmlformats.org/officeDocument/2006/relationships/oleObject" Target="embeddings/oleObject47.bin"/><Relationship Id="rId188" Type="http://schemas.openxmlformats.org/officeDocument/2006/relationships/image" Target="media/image101.emf"/><Relationship Id="rId71" Type="http://schemas.openxmlformats.org/officeDocument/2006/relationships/image" Target="media/image38.emf"/><Relationship Id="rId92" Type="http://schemas.openxmlformats.org/officeDocument/2006/relationships/oleObject" Target="embeddings/oleObject25.bin"/><Relationship Id="rId213" Type="http://schemas.openxmlformats.org/officeDocument/2006/relationships/image" Target="media/image114.emf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40" Type="http://schemas.openxmlformats.org/officeDocument/2006/relationships/oleObject" Target="embeddings/oleObject10.bin"/><Relationship Id="rId115" Type="http://schemas.openxmlformats.org/officeDocument/2006/relationships/image" Target="media/image61.emf"/><Relationship Id="rId136" Type="http://schemas.openxmlformats.org/officeDocument/2006/relationships/image" Target="media/image73.emf"/><Relationship Id="rId157" Type="http://schemas.openxmlformats.org/officeDocument/2006/relationships/image" Target="media/image85.emf"/><Relationship Id="rId178" Type="http://schemas.openxmlformats.org/officeDocument/2006/relationships/image" Target="media/image97.emf"/><Relationship Id="rId61" Type="http://schemas.openxmlformats.org/officeDocument/2006/relationships/oleObject" Target="embeddings/oleObject16.bin"/><Relationship Id="rId82" Type="http://schemas.openxmlformats.org/officeDocument/2006/relationships/image" Target="media/image43.emf"/><Relationship Id="rId199" Type="http://schemas.openxmlformats.org/officeDocument/2006/relationships/image" Target="media/image1070.emf"/><Relationship Id="rId203" Type="http://schemas.openxmlformats.org/officeDocument/2006/relationships/image" Target="media/image1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072E1A-4A88-4572-ACFD-906D373A2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1055</Words>
  <Characters>601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eer</dc:creator>
  <cp:keywords/>
  <dc:description/>
  <cp:lastModifiedBy>Said Fatouh Hamed Aly</cp:lastModifiedBy>
  <cp:revision>2</cp:revision>
  <cp:lastPrinted>2023-12-30T15:39:00Z</cp:lastPrinted>
  <dcterms:created xsi:type="dcterms:W3CDTF">2024-07-07T09:35:00Z</dcterms:created>
  <dcterms:modified xsi:type="dcterms:W3CDTF">2024-07-07T09:35:00Z</dcterms:modified>
</cp:coreProperties>
</file>